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65A" w:rsidRPr="0025565A" w:rsidRDefault="0025565A" w:rsidP="0025565A">
      <w:pPr>
        <w:jc w:val="center"/>
        <w:outlineLvl w:val="0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b/>
          <w:sz w:val="28"/>
          <w:szCs w:val="28"/>
          <w:lang w:val="ru-RU"/>
        </w:rPr>
        <w:t xml:space="preserve">Тест </w:t>
      </w:r>
      <w:r w:rsidRPr="0025565A">
        <w:rPr>
          <w:rFonts w:ascii="Times New Roman" w:hAnsi="Times New Roman" w:cs="Times New Roman"/>
          <w:b/>
          <w:i/>
          <w:sz w:val="28"/>
          <w:szCs w:val="28"/>
          <w:lang w:val="ru-RU"/>
        </w:rPr>
        <w:t>«Функции нескольких переменных»</w:t>
      </w:r>
    </w:p>
    <w:p w:rsidR="0025565A" w:rsidRPr="0000254B" w:rsidRDefault="0025565A" w:rsidP="0025565A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00254B">
        <w:rPr>
          <w:rFonts w:ascii="Times New Roman" w:hAnsi="Times New Roman" w:cs="Times New Roman"/>
          <w:b/>
          <w:sz w:val="28"/>
          <w:szCs w:val="28"/>
          <w:lang w:val="ru-RU"/>
        </w:rPr>
        <w:t xml:space="preserve">Вариант </w:t>
      </w:r>
      <w:r w:rsidR="0000254B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</w:p>
    <w:p w:rsidR="0025565A" w:rsidRPr="009F0FFF" w:rsidRDefault="0025565A" w:rsidP="0025565A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25565A" w:rsidRPr="0025565A" w:rsidRDefault="0025565A" w:rsidP="0000254B">
      <w:pPr>
        <w:numPr>
          <w:ilvl w:val="0"/>
          <w:numId w:val="12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йти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блас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пределения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и</w:t>
      </w:r>
      <w:proofErr w:type="spellEnd"/>
    </w:p>
    <w:p w:rsidR="0025565A" w:rsidRPr="0025565A" w:rsidRDefault="0025565A" w:rsidP="0025565A">
      <w:pPr>
        <w:tabs>
          <w:tab w:val="num" w:pos="360"/>
        </w:tabs>
        <w:spacing w:before="120"/>
        <w:ind w:left="360" w:hanging="360"/>
        <w:rPr>
          <w:rFonts w:ascii="Times New Roman" w:hAnsi="Times New Roman" w:cs="Times New Roman"/>
          <w:sz w:val="28"/>
          <w:szCs w:val="28"/>
        </w:rPr>
      </w:pPr>
      <w:r w:rsidRPr="0025565A">
        <w:rPr>
          <w:rFonts w:ascii="Times New Roman" w:hAnsi="Times New Roman" w:cs="Times New Roman"/>
          <w:sz w:val="28"/>
          <w:szCs w:val="28"/>
        </w:rPr>
        <w:tab/>
      </w:r>
      <w:r w:rsidRPr="0025565A">
        <w:rPr>
          <w:rFonts w:ascii="Times New Roman" w:hAnsi="Times New Roman" w:cs="Times New Roman"/>
          <w:position w:val="-14"/>
          <w:sz w:val="28"/>
          <w:szCs w:val="28"/>
        </w:rPr>
        <w:object w:dxaOrig="33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4pt" o:ole="">
            <v:imagedata r:id="rId5" o:title=""/>
          </v:shape>
          <o:OLEObject Type="Embed" ProgID="Equation.3" ShapeID="_x0000_i1025" DrawAspect="Content" ObjectID="_1548001534" r:id="rId6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а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6" type="#_x0000_t75" style="width:30.75pt;height:15pt" o:ole="">
                  <v:imagedata r:id="rId7" o:title=""/>
                </v:shape>
                <o:OLEObject Type="Embed" ProgID="Equation.3" ShapeID="_x0000_i1026" DrawAspect="Content" ObjectID="_1548001535" r:id="rId8"/>
              </w:object>
            </w:r>
            <w:r w:rsidRPr="0025565A">
              <w:rPr>
                <w:sz w:val="28"/>
                <w:szCs w:val="28"/>
              </w:rPr>
              <w:t xml:space="preserve">; 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27" type="#_x0000_t75" style="width:32.25pt;height:18pt" o:ole="">
                  <v:imagedata r:id="rId9" o:title=""/>
                </v:shape>
                <o:OLEObject Type="Embed" ProgID="Equation.3" ShapeID="_x0000_i1027" DrawAspect="Content" ObjectID="_1548001536" r:id="rId10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</w:t>
            </w:r>
            <w:proofErr w:type="gramStart"/>
            <w:r w:rsidRPr="0025565A">
              <w:rPr>
                <w:sz w:val="28"/>
                <w:szCs w:val="28"/>
              </w:rPr>
              <w:t xml:space="preserve">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28" type="#_x0000_t75" style="width:30.75pt;height:15pt" o:ole="">
                  <v:imagedata r:id="rId11" o:title=""/>
                </v:shape>
                <o:OLEObject Type="Embed" ProgID="Equation.3" ShapeID="_x0000_i1028" DrawAspect="Content" ObjectID="_1548001537" r:id="rId12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29" type="#_x0000_t75" style="width:32.25pt;height:18pt" o:ole="">
                  <v:imagedata r:id="rId13" o:title=""/>
                </v:shape>
                <o:OLEObject Type="Embed" ProgID="Equation.3" ShapeID="_x0000_i1029" DrawAspect="Content" ObjectID="_1548001538" r:id="rId14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30" type="#_x0000_t75" style="width:30.75pt;height:15pt" o:ole="">
                  <v:imagedata r:id="rId11" o:title=""/>
                </v:shape>
                <o:OLEObject Type="Embed" ProgID="Equation.3" ShapeID="_x0000_i1030" DrawAspect="Content" ObjectID="_1548001539" r:id="rId15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1" type="#_x0000_t75" style="width:32.25pt;height:18pt" o:ole="">
                  <v:imagedata r:id="rId16" o:title=""/>
                </v:shape>
                <o:OLEObject Type="Embed" ProgID="Equation.3" ShapeID="_x0000_i1031" DrawAspect="Content" ObjectID="_1548001540" r:id="rId17"/>
              </w:object>
            </w:r>
            <w:r w:rsidRPr="0025565A">
              <w:rPr>
                <w:sz w:val="28"/>
                <w:szCs w:val="28"/>
              </w:rPr>
              <w:t xml:space="preserve">  и</w:t>
            </w:r>
            <w:proofErr w:type="gramStart"/>
            <w:r w:rsidRPr="0025565A">
              <w:rPr>
                <w:sz w:val="28"/>
                <w:szCs w:val="28"/>
              </w:rPr>
              <w:t xml:space="preserve"> 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32" type="#_x0000_t75" style="width:30.75pt;height:15pt" o:ole="">
                  <v:imagedata r:id="rId18" o:title=""/>
                </v:shape>
                <o:OLEObject Type="Embed" ProgID="Equation.3" ShapeID="_x0000_i1032" DrawAspect="Content" ObjectID="_1548001541" r:id="rId19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3" type="#_x0000_t75" style="width:32.25pt;height:18pt" o:ole="">
                  <v:imagedata r:id="rId20" o:title=""/>
                </v:shape>
                <o:OLEObject Type="Embed" ProgID="Equation.3" ShapeID="_x0000_i1033" DrawAspect="Content" ObjectID="_1548001542" r:id="rId21"/>
              </w:object>
            </w:r>
            <w:r w:rsidRPr="0025565A">
              <w:rPr>
                <w:sz w:val="28"/>
                <w:szCs w:val="28"/>
              </w:rPr>
              <w:t>;</w:t>
            </w:r>
            <w:proofErr w:type="gramEnd"/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en-US" w:eastAsia="en-US" w:bidi="en-US"/>
              </w:rPr>
              <w:object w:dxaOrig="620" w:dyaOrig="300">
                <v:shape id="_x0000_i1034" type="#_x0000_t75" style="width:30.75pt;height:15pt" o:ole="">
                  <v:imagedata r:id="rId22" o:title=""/>
                </v:shape>
                <o:OLEObject Type="Embed" ProgID="Equation.3" ShapeID="_x0000_i1034" DrawAspect="Content" ObjectID="_1548001543" r:id="rId23"/>
              </w:object>
            </w:r>
            <w:r w:rsidRPr="0025565A">
              <w:rPr>
                <w:sz w:val="28"/>
                <w:szCs w:val="28"/>
              </w:rPr>
              <w:t xml:space="preserve">;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639" w:dyaOrig="360">
                <v:shape id="_x0000_i1035" type="#_x0000_t75" style="width:32.25pt;height:18pt" o:ole="">
                  <v:imagedata r:id="rId24" o:title=""/>
                </v:shape>
                <o:OLEObject Type="Embed" ProgID="Equation.3" ShapeID="_x0000_i1035" DrawAspect="Content" ObjectID="_1548001544" r:id="rId25"/>
              </w:object>
            </w:r>
            <w:r w:rsidRPr="0025565A">
              <w:rPr>
                <w:sz w:val="28"/>
                <w:szCs w:val="28"/>
              </w:rPr>
              <w:t>.</w:t>
            </w:r>
          </w:p>
        </w:tc>
      </w:tr>
    </w:tbl>
    <w:p w:rsidR="0025565A" w:rsidRPr="0025565A" w:rsidRDefault="0025565A" w:rsidP="0025565A">
      <w:pPr>
        <w:tabs>
          <w:tab w:val="num" w:pos="360"/>
        </w:tabs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12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Дана функция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80" w:dyaOrig="760">
          <v:shape id="_x0000_i1036" type="#_x0000_t75" style="width:69pt;height:38.25pt" o:ole="">
            <v:imagedata r:id="rId26" o:title=""/>
          </v:shape>
          <o:OLEObject Type="Embed" ProgID="Equation.3" ShapeID="_x0000_i1036" DrawAspect="Content" ObjectID="_1548001545" r:id="rId27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. Чему равно выражение </w:t>
      </w:r>
      <w:r w:rsidRPr="0025565A">
        <w:rPr>
          <w:rFonts w:ascii="Times New Roman" w:hAnsi="Times New Roman" w:cs="Times New Roman"/>
          <w:position w:val="-32"/>
          <w:sz w:val="28"/>
          <w:szCs w:val="28"/>
        </w:rPr>
        <w:object w:dxaOrig="1320" w:dyaOrig="760">
          <v:shape id="_x0000_i1037" type="#_x0000_t75" style="width:66pt;height:38.25pt" o:ole="">
            <v:imagedata r:id="rId28" o:title=""/>
          </v:shape>
          <o:OLEObject Type="Embed" ProgID="Equation.3" ShapeID="_x0000_i1037" DrawAspect="Content" ObjectID="_1548001546" r:id="rId29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 xml:space="preserve"> в точке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8" type="#_x0000_t75" style="width:24.75pt;height:18pt" o:ole="">
            <v:imagedata r:id="rId30" o:title=""/>
          </v:shape>
          <o:OLEObject Type="Embed" ProgID="Equation.3" ShapeID="_x0000_i1038" DrawAspect="Content" ObjectID="_1548001547" r:id="rId31"/>
        </w:object>
      </w:r>
      <w:r w:rsidRPr="0025565A">
        <w:rPr>
          <w:rFonts w:ascii="Times New Roman" w:hAnsi="Times New Roman" w:cs="Times New Roman"/>
          <w:sz w:val="28"/>
          <w:szCs w:val="28"/>
          <w:lang w:val="ru-RU"/>
        </w:rPr>
        <w:t>?</w: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460" w:dyaOrig="700">
                <v:shape id="_x0000_i1039" type="#_x0000_t75" style="width:23.25pt;height:35.25pt" o:ole="">
                  <v:imagedata r:id="rId32" o:title=""/>
                </v:shape>
                <o:OLEObject Type="Embed" ProgID="Equation.3" ShapeID="_x0000_i1039" DrawAspect="Content" ObjectID="_1548001548" r:id="rId33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в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260" w:dyaOrig="700">
                <v:shape id="_x0000_i1040" type="#_x0000_t75" style="width:12.75pt;height:35.25pt" o:ole="">
                  <v:imagedata r:id="rId34" o:title=""/>
                </v:shape>
                <o:OLEObject Type="Embed" ProgID="Equation.3" ShapeID="_x0000_i1040" DrawAspect="Content" ObjectID="_1548001549" r:id="rId35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б) </w:t>
            </w:r>
            <w:r w:rsidRPr="0025565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 w:bidi="en-US"/>
              </w:rPr>
              <w:object w:dxaOrig="360" w:dyaOrig="720">
                <v:shape id="_x0000_i1041" type="#_x0000_t75" style="width:18pt;height:36pt" o:ole="">
                  <v:imagedata r:id="rId36" o:title=""/>
                </v:shape>
                <o:OLEObject Type="Embed" ProgID="Equation.3" ShapeID="_x0000_i1041" DrawAspect="Content" ObjectID="_1548001550" r:id="rId37"/>
              </w:object>
            </w:r>
            <w:r w:rsidRPr="0025565A">
              <w:rPr>
                <w:sz w:val="28"/>
                <w:szCs w:val="28"/>
                <w:lang w:val="en-US"/>
              </w:rPr>
              <w:t>,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  <w:lang w:val="en-US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val="en-US" w:eastAsia="en-US" w:bidi="en-US"/>
              </w:rPr>
              <w:object w:dxaOrig="360" w:dyaOrig="700">
                <v:shape id="_x0000_i1042" type="#_x0000_t75" style="width:18pt;height:35.25pt" o:ole="">
                  <v:imagedata r:id="rId38" o:title=""/>
                </v:shape>
                <o:OLEObject Type="Embed" ProgID="Equation.3" ShapeID="_x0000_i1042" DrawAspect="Content" ObjectID="_1548001551" r:id="rId39"/>
              </w:object>
            </w:r>
            <w:r w:rsidRPr="0025565A">
              <w:rPr>
                <w:sz w:val="28"/>
                <w:szCs w:val="28"/>
                <w:lang w:val="en-US"/>
              </w:rPr>
              <w:t>.</w:t>
            </w:r>
          </w:p>
        </w:tc>
      </w:tr>
    </w:tbl>
    <w:p w:rsidR="0025565A" w:rsidRPr="0025565A" w:rsidRDefault="0025565A" w:rsidP="0025565A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25565A" w:rsidRPr="0025565A" w:rsidRDefault="0025565A" w:rsidP="0000254B">
      <w:pPr>
        <w:numPr>
          <w:ilvl w:val="0"/>
          <w:numId w:val="12"/>
        </w:numPr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Исследовать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экстремум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565A">
        <w:rPr>
          <w:rFonts w:ascii="Times New Roman" w:hAnsi="Times New Roman" w:cs="Times New Roman"/>
          <w:sz w:val="28"/>
          <w:szCs w:val="28"/>
        </w:rPr>
        <w:t>функцию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 xml:space="preserve">: </w:t>
      </w:r>
      <w:r w:rsidRPr="0025565A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43" type="#_x0000_t75" style="width:102pt;height:18pt" o:ole="">
            <v:imagedata r:id="rId40" o:title=""/>
          </v:shape>
          <o:OLEObject Type="Embed" ProgID="Equation.3" ShapeID="_x0000_i1043" DrawAspect="Content" ObjectID="_1548001552" r:id="rId41"/>
        </w:object>
      </w:r>
    </w:p>
    <w:p w:rsidR="0025565A" w:rsidRPr="0025565A" w:rsidRDefault="0025565A" w:rsidP="0025565A">
      <w:pPr>
        <w:ind w:left="360"/>
        <w:outlineLvl w:val="0"/>
        <w:rPr>
          <w:rFonts w:ascii="Times New Roman" w:hAnsi="Times New Roman" w:cs="Times New Roman"/>
          <w:sz w:val="28"/>
          <w:szCs w:val="28"/>
        </w:rPr>
      </w:pPr>
      <w:proofErr w:type="spellStart"/>
      <w:r w:rsidRPr="0025565A">
        <w:rPr>
          <w:rFonts w:ascii="Times New Roman" w:hAnsi="Times New Roman" w:cs="Times New Roman"/>
          <w:sz w:val="28"/>
          <w:szCs w:val="28"/>
        </w:rPr>
        <w:t>Ответы</w:t>
      </w:r>
      <w:proofErr w:type="spellEnd"/>
      <w:r w:rsidRPr="0025565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f5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40"/>
        <w:gridCol w:w="3780"/>
      </w:tblGrid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а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2020" w:dyaOrig="380">
                <v:shape id="_x0000_i1044" type="#_x0000_t75" style="width:101.25pt;height:18.75pt" o:ole="">
                  <v:imagedata r:id="rId42" o:title=""/>
                </v:shape>
                <o:OLEObject Type="Embed" ProgID="Equation.3" ShapeID="_x0000_i1044" DrawAspect="Content" ObjectID="_1548001553" r:id="rId43"/>
              </w:object>
            </w:r>
            <w:r w:rsidRPr="0025565A">
              <w:rPr>
                <w:sz w:val="28"/>
                <w:szCs w:val="28"/>
              </w:rPr>
              <w:t>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в) экстремума нет;</w:t>
            </w:r>
          </w:p>
        </w:tc>
      </w:tr>
      <w:tr w:rsidR="0025565A" w:rsidRPr="0025565A" w:rsidTr="007C349C">
        <w:trPr>
          <w:trHeight w:val="567"/>
        </w:trPr>
        <w:tc>
          <w:tcPr>
            <w:tcW w:w="414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>б) нет верного ответа;</w:t>
            </w:r>
          </w:p>
        </w:tc>
        <w:tc>
          <w:tcPr>
            <w:tcW w:w="3780" w:type="dxa"/>
          </w:tcPr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  <w:r w:rsidRPr="0025565A">
              <w:rPr>
                <w:sz w:val="28"/>
                <w:szCs w:val="28"/>
              </w:rPr>
              <w:t xml:space="preserve">г) </w:t>
            </w:r>
            <w:r w:rsidRPr="0025565A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en-US" w:eastAsia="en-US" w:bidi="en-US"/>
              </w:rPr>
              <w:object w:dxaOrig="2040" w:dyaOrig="380">
                <v:shape id="_x0000_i1045" type="#_x0000_t75" style="width:102pt;height:18.75pt" o:ole="">
                  <v:imagedata r:id="rId44" o:title=""/>
                </v:shape>
                <o:OLEObject Type="Embed" ProgID="Equation.3" ShapeID="_x0000_i1045" DrawAspect="Content" ObjectID="_1548001554" r:id="rId45"/>
              </w:object>
            </w:r>
            <w:r w:rsidRPr="0025565A">
              <w:rPr>
                <w:sz w:val="28"/>
                <w:szCs w:val="28"/>
              </w:rPr>
              <w:t>.</w:t>
            </w:r>
          </w:p>
          <w:p w:rsidR="0025565A" w:rsidRPr="0025565A" w:rsidRDefault="0025565A" w:rsidP="007C349C">
            <w:pPr>
              <w:tabs>
                <w:tab w:val="num" w:pos="36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00254B" w:rsidRDefault="0000254B" w:rsidP="0000254B">
      <w:pPr>
        <w:outlineLvl w:val="0"/>
        <w:rPr>
          <w:rFonts w:ascii="Times New Roman" w:hAnsi="Times New Roman" w:cs="Times New Roman"/>
          <w:sz w:val="28"/>
          <w:szCs w:val="28"/>
          <w:lang w:val="ru-RU"/>
        </w:rPr>
      </w:pPr>
    </w:p>
    <w:p w:rsidR="0000254B" w:rsidRPr="0000254B" w:rsidRDefault="0000254B" w:rsidP="0000254B">
      <w:pPr>
        <w:pStyle w:val="ac"/>
        <w:numPr>
          <w:ilvl w:val="0"/>
          <w:numId w:val="12"/>
        </w:numPr>
        <w:outlineLvl w:val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изводная </w:t>
      </w:r>
      <w:r w:rsidR="009F0FFF" w:rsidRPr="009F0FFF">
        <w:rPr>
          <w:position w:val="-32"/>
        </w:rPr>
        <w:object w:dxaOrig="740" w:dyaOrig="800">
          <v:shape id="_x0000_i1047" type="#_x0000_t75" style="width:36.75pt;height:39.75pt" o:ole="">
            <v:imagedata r:id="rId46" o:title=""/>
          </v:shape>
          <o:OLEObject Type="Embed" ProgID="Equation.DSMT4" ShapeID="_x0000_i1047" DrawAspect="Content" ObjectID="_1548001555" r:id="rId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функции </w:t>
      </w:r>
      <w:r w:rsidR="009F0FFF" w:rsidRPr="009F0FFF">
        <w:rPr>
          <w:position w:val="-14"/>
        </w:rPr>
        <w:object w:dxaOrig="2560" w:dyaOrig="440">
          <v:shape id="_x0000_i1046" type="#_x0000_t75" style="width:128.25pt;height:21.75pt" o:ole="">
            <v:imagedata r:id="rId48" o:title=""/>
          </v:shape>
          <o:OLEObject Type="Embed" ProgID="Equation.DSMT4" ShapeID="_x0000_i1046" DrawAspect="Content" ObjectID="_1548001556" r:id="rId49"/>
        </w:object>
      </w:r>
      <w:r w:rsidRPr="0000254B">
        <w:rPr>
          <w:rFonts w:ascii="Times New Roman" w:hAnsi="Times New Roman" w:cs="Times New Roman"/>
          <w:sz w:val="28"/>
          <w:szCs w:val="28"/>
          <w:lang w:val="ru-RU"/>
        </w:rPr>
        <w:t xml:space="preserve"> равна…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sectPr w:rsidR="0000254B" w:rsidRPr="0000254B" w:rsidSect="004778C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33FF8"/>
    <w:multiLevelType w:val="hybridMultilevel"/>
    <w:tmpl w:val="9184F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A1DCE"/>
    <w:multiLevelType w:val="hybridMultilevel"/>
    <w:tmpl w:val="F86CC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B13120"/>
    <w:multiLevelType w:val="hybridMultilevel"/>
    <w:tmpl w:val="41E69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DC124C"/>
    <w:multiLevelType w:val="hybridMultilevel"/>
    <w:tmpl w:val="96CCA7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A770F7"/>
    <w:multiLevelType w:val="hybridMultilevel"/>
    <w:tmpl w:val="5E7EA6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4B6123"/>
    <w:multiLevelType w:val="hybridMultilevel"/>
    <w:tmpl w:val="0F72E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5173C9"/>
    <w:multiLevelType w:val="hybridMultilevel"/>
    <w:tmpl w:val="73BC4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5E66DD"/>
    <w:multiLevelType w:val="hybridMultilevel"/>
    <w:tmpl w:val="5C8009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9E634FD"/>
    <w:multiLevelType w:val="hybridMultilevel"/>
    <w:tmpl w:val="C55AAC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67407D"/>
    <w:multiLevelType w:val="hybridMultilevel"/>
    <w:tmpl w:val="96AE1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4A4239"/>
    <w:multiLevelType w:val="hybridMultilevel"/>
    <w:tmpl w:val="AFF85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E24D59"/>
    <w:multiLevelType w:val="hybridMultilevel"/>
    <w:tmpl w:val="79BA30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2"/>
  </w:num>
  <w:num w:numId="5">
    <w:abstractNumId w:val="1"/>
  </w:num>
  <w:num w:numId="6">
    <w:abstractNumId w:val="5"/>
  </w:num>
  <w:num w:numId="7">
    <w:abstractNumId w:val="4"/>
  </w:num>
  <w:num w:numId="8">
    <w:abstractNumId w:val="3"/>
  </w:num>
  <w:num w:numId="9">
    <w:abstractNumId w:val="10"/>
  </w:num>
  <w:num w:numId="10">
    <w:abstractNumId w:val="11"/>
  </w:num>
  <w:num w:numId="11">
    <w:abstractNumId w:val="6"/>
  </w:num>
  <w:num w:numId="12">
    <w:abstractNumId w:val="9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savePreviewPicture/>
  <w:compat/>
  <w:rsids>
    <w:rsidRoot w:val="0025565A"/>
    <w:rsid w:val="000001C3"/>
    <w:rsid w:val="000004DF"/>
    <w:rsid w:val="00001ABA"/>
    <w:rsid w:val="00001B5D"/>
    <w:rsid w:val="00002003"/>
    <w:rsid w:val="000022CF"/>
    <w:rsid w:val="0000254B"/>
    <w:rsid w:val="00002564"/>
    <w:rsid w:val="00002863"/>
    <w:rsid w:val="00002E99"/>
    <w:rsid w:val="00002F5A"/>
    <w:rsid w:val="00003002"/>
    <w:rsid w:val="000036D4"/>
    <w:rsid w:val="000040A4"/>
    <w:rsid w:val="0000453D"/>
    <w:rsid w:val="00005349"/>
    <w:rsid w:val="00005482"/>
    <w:rsid w:val="00005573"/>
    <w:rsid w:val="00005FFE"/>
    <w:rsid w:val="000068CE"/>
    <w:rsid w:val="00006B52"/>
    <w:rsid w:val="00007072"/>
    <w:rsid w:val="00007163"/>
    <w:rsid w:val="000072F2"/>
    <w:rsid w:val="000075B6"/>
    <w:rsid w:val="000078B2"/>
    <w:rsid w:val="00007DBF"/>
    <w:rsid w:val="000103F1"/>
    <w:rsid w:val="00010A76"/>
    <w:rsid w:val="00010CA0"/>
    <w:rsid w:val="00011F78"/>
    <w:rsid w:val="0001227D"/>
    <w:rsid w:val="000122DD"/>
    <w:rsid w:val="000123C2"/>
    <w:rsid w:val="00012F62"/>
    <w:rsid w:val="000134BE"/>
    <w:rsid w:val="0001378D"/>
    <w:rsid w:val="000142E8"/>
    <w:rsid w:val="00014356"/>
    <w:rsid w:val="00014377"/>
    <w:rsid w:val="00014503"/>
    <w:rsid w:val="00014B9B"/>
    <w:rsid w:val="00014C86"/>
    <w:rsid w:val="0001528F"/>
    <w:rsid w:val="00015B36"/>
    <w:rsid w:val="00016449"/>
    <w:rsid w:val="000202BC"/>
    <w:rsid w:val="0002105C"/>
    <w:rsid w:val="000212CC"/>
    <w:rsid w:val="00021598"/>
    <w:rsid w:val="000216C5"/>
    <w:rsid w:val="000217C0"/>
    <w:rsid w:val="00021AD8"/>
    <w:rsid w:val="00021ADB"/>
    <w:rsid w:val="00022246"/>
    <w:rsid w:val="00022AA1"/>
    <w:rsid w:val="00022B37"/>
    <w:rsid w:val="00022C7E"/>
    <w:rsid w:val="000231A4"/>
    <w:rsid w:val="0002332B"/>
    <w:rsid w:val="000239C0"/>
    <w:rsid w:val="000239F9"/>
    <w:rsid w:val="00023BF3"/>
    <w:rsid w:val="00023E96"/>
    <w:rsid w:val="00024053"/>
    <w:rsid w:val="00024167"/>
    <w:rsid w:val="0002463A"/>
    <w:rsid w:val="00024893"/>
    <w:rsid w:val="00025066"/>
    <w:rsid w:val="000250F8"/>
    <w:rsid w:val="00025270"/>
    <w:rsid w:val="000253B7"/>
    <w:rsid w:val="00025C42"/>
    <w:rsid w:val="00025D30"/>
    <w:rsid w:val="000267D5"/>
    <w:rsid w:val="000268A9"/>
    <w:rsid w:val="00026A0B"/>
    <w:rsid w:val="00026CB4"/>
    <w:rsid w:val="00027364"/>
    <w:rsid w:val="00030509"/>
    <w:rsid w:val="00030CAE"/>
    <w:rsid w:val="0003138B"/>
    <w:rsid w:val="0003143B"/>
    <w:rsid w:val="00031530"/>
    <w:rsid w:val="0003173D"/>
    <w:rsid w:val="000318E2"/>
    <w:rsid w:val="00031BD4"/>
    <w:rsid w:val="00032679"/>
    <w:rsid w:val="00032C25"/>
    <w:rsid w:val="0003333D"/>
    <w:rsid w:val="00033657"/>
    <w:rsid w:val="00033712"/>
    <w:rsid w:val="000349BA"/>
    <w:rsid w:val="00035370"/>
    <w:rsid w:val="000354E8"/>
    <w:rsid w:val="0003584D"/>
    <w:rsid w:val="00035AEF"/>
    <w:rsid w:val="00035B51"/>
    <w:rsid w:val="00035CF9"/>
    <w:rsid w:val="00036DBD"/>
    <w:rsid w:val="00036F30"/>
    <w:rsid w:val="00037611"/>
    <w:rsid w:val="0003786E"/>
    <w:rsid w:val="0004020B"/>
    <w:rsid w:val="00040362"/>
    <w:rsid w:val="000406A4"/>
    <w:rsid w:val="00041710"/>
    <w:rsid w:val="0004171A"/>
    <w:rsid w:val="000421EC"/>
    <w:rsid w:val="00042AF7"/>
    <w:rsid w:val="00042F1E"/>
    <w:rsid w:val="00043744"/>
    <w:rsid w:val="0004375D"/>
    <w:rsid w:val="0004419A"/>
    <w:rsid w:val="0004433B"/>
    <w:rsid w:val="00044A66"/>
    <w:rsid w:val="0004504B"/>
    <w:rsid w:val="000463EE"/>
    <w:rsid w:val="00046665"/>
    <w:rsid w:val="00046CA0"/>
    <w:rsid w:val="00046E86"/>
    <w:rsid w:val="00046E9C"/>
    <w:rsid w:val="00047D40"/>
    <w:rsid w:val="000500DC"/>
    <w:rsid w:val="000509E1"/>
    <w:rsid w:val="00050A57"/>
    <w:rsid w:val="00051BFC"/>
    <w:rsid w:val="00051CC9"/>
    <w:rsid w:val="000529B2"/>
    <w:rsid w:val="00052E5F"/>
    <w:rsid w:val="00053463"/>
    <w:rsid w:val="00053746"/>
    <w:rsid w:val="0005425A"/>
    <w:rsid w:val="00054E8F"/>
    <w:rsid w:val="00054F01"/>
    <w:rsid w:val="000550F4"/>
    <w:rsid w:val="000555D4"/>
    <w:rsid w:val="000559DC"/>
    <w:rsid w:val="00055E7F"/>
    <w:rsid w:val="000565BD"/>
    <w:rsid w:val="00056666"/>
    <w:rsid w:val="00056FA8"/>
    <w:rsid w:val="00057ADB"/>
    <w:rsid w:val="000605C1"/>
    <w:rsid w:val="000607E4"/>
    <w:rsid w:val="00061769"/>
    <w:rsid w:val="0006256D"/>
    <w:rsid w:val="000625AA"/>
    <w:rsid w:val="000628D6"/>
    <w:rsid w:val="00062BCB"/>
    <w:rsid w:val="00062D25"/>
    <w:rsid w:val="000630EB"/>
    <w:rsid w:val="0006344C"/>
    <w:rsid w:val="00063DC5"/>
    <w:rsid w:val="000640FD"/>
    <w:rsid w:val="00064235"/>
    <w:rsid w:val="00064689"/>
    <w:rsid w:val="0006471B"/>
    <w:rsid w:val="00064E2F"/>
    <w:rsid w:val="000652B7"/>
    <w:rsid w:val="000657AE"/>
    <w:rsid w:val="00065E09"/>
    <w:rsid w:val="00066AD7"/>
    <w:rsid w:val="0006750F"/>
    <w:rsid w:val="00067A25"/>
    <w:rsid w:val="00070033"/>
    <w:rsid w:val="00070BC5"/>
    <w:rsid w:val="000714EC"/>
    <w:rsid w:val="000716DA"/>
    <w:rsid w:val="00071ADC"/>
    <w:rsid w:val="00071DCC"/>
    <w:rsid w:val="000738C4"/>
    <w:rsid w:val="00073E6F"/>
    <w:rsid w:val="00074D9A"/>
    <w:rsid w:val="00075693"/>
    <w:rsid w:val="00076348"/>
    <w:rsid w:val="00076707"/>
    <w:rsid w:val="00076B1D"/>
    <w:rsid w:val="00076C16"/>
    <w:rsid w:val="000772A5"/>
    <w:rsid w:val="00077403"/>
    <w:rsid w:val="00080704"/>
    <w:rsid w:val="00080AB8"/>
    <w:rsid w:val="0008190D"/>
    <w:rsid w:val="00081925"/>
    <w:rsid w:val="00081A78"/>
    <w:rsid w:val="00082342"/>
    <w:rsid w:val="0008287B"/>
    <w:rsid w:val="000832B6"/>
    <w:rsid w:val="000838A9"/>
    <w:rsid w:val="00083A4A"/>
    <w:rsid w:val="00083E9C"/>
    <w:rsid w:val="0008434B"/>
    <w:rsid w:val="00084848"/>
    <w:rsid w:val="00084ADA"/>
    <w:rsid w:val="00085227"/>
    <w:rsid w:val="00085379"/>
    <w:rsid w:val="0008620E"/>
    <w:rsid w:val="00086B0D"/>
    <w:rsid w:val="00087F40"/>
    <w:rsid w:val="00090B5E"/>
    <w:rsid w:val="00090EDD"/>
    <w:rsid w:val="000910BA"/>
    <w:rsid w:val="00091BA4"/>
    <w:rsid w:val="00091E9D"/>
    <w:rsid w:val="00092FBB"/>
    <w:rsid w:val="00094322"/>
    <w:rsid w:val="00094831"/>
    <w:rsid w:val="0009519D"/>
    <w:rsid w:val="0009556D"/>
    <w:rsid w:val="0009577A"/>
    <w:rsid w:val="00095901"/>
    <w:rsid w:val="00095B89"/>
    <w:rsid w:val="000961A2"/>
    <w:rsid w:val="00096B63"/>
    <w:rsid w:val="00097068"/>
    <w:rsid w:val="00097616"/>
    <w:rsid w:val="0009761B"/>
    <w:rsid w:val="000A021C"/>
    <w:rsid w:val="000A05CE"/>
    <w:rsid w:val="000A0BB6"/>
    <w:rsid w:val="000A0E59"/>
    <w:rsid w:val="000A0F38"/>
    <w:rsid w:val="000A124C"/>
    <w:rsid w:val="000A1378"/>
    <w:rsid w:val="000A22A0"/>
    <w:rsid w:val="000A2D5E"/>
    <w:rsid w:val="000A3047"/>
    <w:rsid w:val="000A3110"/>
    <w:rsid w:val="000A31DF"/>
    <w:rsid w:val="000A3F36"/>
    <w:rsid w:val="000A4CDE"/>
    <w:rsid w:val="000A5376"/>
    <w:rsid w:val="000A57A8"/>
    <w:rsid w:val="000A5CCD"/>
    <w:rsid w:val="000A603E"/>
    <w:rsid w:val="000A67AF"/>
    <w:rsid w:val="000A6A14"/>
    <w:rsid w:val="000A74ED"/>
    <w:rsid w:val="000A763D"/>
    <w:rsid w:val="000A7A4B"/>
    <w:rsid w:val="000A7BC0"/>
    <w:rsid w:val="000B0AFE"/>
    <w:rsid w:val="000B0E44"/>
    <w:rsid w:val="000B1142"/>
    <w:rsid w:val="000B17E8"/>
    <w:rsid w:val="000B1928"/>
    <w:rsid w:val="000B19BE"/>
    <w:rsid w:val="000B214D"/>
    <w:rsid w:val="000B2289"/>
    <w:rsid w:val="000B291E"/>
    <w:rsid w:val="000B2C9B"/>
    <w:rsid w:val="000B3248"/>
    <w:rsid w:val="000B333E"/>
    <w:rsid w:val="000B3C70"/>
    <w:rsid w:val="000B3D2F"/>
    <w:rsid w:val="000B4487"/>
    <w:rsid w:val="000B450E"/>
    <w:rsid w:val="000B452E"/>
    <w:rsid w:val="000B4BC4"/>
    <w:rsid w:val="000B50C9"/>
    <w:rsid w:val="000B58D3"/>
    <w:rsid w:val="000B6420"/>
    <w:rsid w:val="000B6620"/>
    <w:rsid w:val="000B69CB"/>
    <w:rsid w:val="000B70D4"/>
    <w:rsid w:val="000B73F1"/>
    <w:rsid w:val="000B7AB1"/>
    <w:rsid w:val="000B7E2F"/>
    <w:rsid w:val="000C01DD"/>
    <w:rsid w:val="000C0426"/>
    <w:rsid w:val="000C0A13"/>
    <w:rsid w:val="000C0B38"/>
    <w:rsid w:val="000C10DE"/>
    <w:rsid w:val="000C13A1"/>
    <w:rsid w:val="000C1788"/>
    <w:rsid w:val="000C1D5F"/>
    <w:rsid w:val="000C20C1"/>
    <w:rsid w:val="000C266A"/>
    <w:rsid w:val="000C269D"/>
    <w:rsid w:val="000C2EF5"/>
    <w:rsid w:val="000C3783"/>
    <w:rsid w:val="000C37ED"/>
    <w:rsid w:val="000C41D4"/>
    <w:rsid w:val="000C44F4"/>
    <w:rsid w:val="000C461A"/>
    <w:rsid w:val="000C4BC4"/>
    <w:rsid w:val="000C4DBD"/>
    <w:rsid w:val="000C5090"/>
    <w:rsid w:val="000C5585"/>
    <w:rsid w:val="000C5769"/>
    <w:rsid w:val="000C5D8E"/>
    <w:rsid w:val="000C63B9"/>
    <w:rsid w:val="000C65C8"/>
    <w:rsid w:val="000C66B2"/>
    <w:rsid w:val="000C6FE9"/>
    <w:rsid w:val="000C7243"/>
    <w:rsid w:val="000C72E8"/>
    <w:rsid w:val="000C7474"/>
    <w:rsid w:val="000D0523"/>
    <w:rsid w:val="000D07CB"/>
    <w:rsid w:val="000D0E01"/>
    <w:rsid w:val="000D10EE"/>
    <w:rsid w:val="000D1A5C"/>
    <w:rsid w:val="000D2273"/>
    <w:rsid w:val="000D3E2F"/>
    <w:rsid w:val="000D41D6"/>
    <w:rsid w:val="000D4368"/>
    <w:rsid w:val="000D4B8B"/>
    <w:rsid w:val="000D4C03"/>
    <w:rsid w:val="000D50D1"/>
    <w:rsid w:val="000D586D"/>
    <w:rsid w:val="000D5D46"/>
    <w:rsid w:val="000D5F56"/>
    <w:rsid w:val="000D66E8"/>
    <w:rsid w:val="000D6CA4"/>
    <w:rsid w:val="000D769D"/>
    <w:rsid w:val="000D7ED8"/>
    <w:rsid w:val="000E03FC"/>
    <w:rsid w:val="000E0E8A"/>
    <w:rsid w:val="000E1137"/>
    <w:rsid w:val="000E1380"/>
    <w:rsid w:val="000E156A"/>
    <w:rsid w:val="000E15C0"/>
    <w:rsid w:val="000E19AB"/>
    <w:rsid w:val="000E1BEB"/>
    <w:rsid w:val="000E1D55"/>
    <w:rsid w:val="000E2CA4"/>
    <w:rsid w:val="000E2E29"/>
    <w:rsid w:val="000E2FBE"/>
    <w:rsid w:val="000E384C"/>
    <w:rsid w:val="000E4754"/>
    <w:rsid w:val="000E4A30"/>
    <w:rsid w:val="000E4BF0"/>
    <w:rsid w:val="000E4D2E"/>
    <w:rsid w:val="000E53B5"/>
    <w:rsid w:val="000E556E"/>
    <w:rsid w:val="000E5CC3"/>
    <w:rsid w:val="000E6ACC"/>
    <w:rsid w:val="000E7256"/>
    <w:rsid w:val="000F0295"/>
    <w:rsid w:val="000F040D"/>
    <w:rsid w:val="000F092F"/>
    <w:rsid w:val="000F0CE6"/>
    <w:rsid w:val="000F1394"/>
    <w:rsid w:val="000F1440"/>
    <w:rsid w:val="000F1903"/>
    <w:rsid w:val="000F1F00"/>
    <w:rsid w:val="000F2065"/>
    <w:rsid w:val="000F25FC"/>
    <w:rsid w:val="000F2B06"/>
    <w:rsid w:val="000F2C4F"/>
    <w:rsid w:val="000F31F8"/>
    <w:rsid w:val="000F3371"/>
    <w:rsid w:val="000F3531"/>
    <w:rsid w:val="000F3A7D"/>
    <w:rsid w:val="000F3C10"/>
    <w:rsid w:val="000F3F0D"/>
    <w:rsid w:val="000F43AD"/>
    <w:rsid w:val="000F45E7"/>
    <w:rsid w:val="000F467B"/>
    <w:rsid w:val="000F49B6"/>
    <w:rsid w:val="000F4C8A"/>
    <w:rsid w:val="000F4F9A"/>
    <w:rsid w:val="000F50CF"/>
    <w:rsid w:val="000F5AF6"/>
    <w:rsid w:val="000F5B7F"/>
    <w:rsid w:val="000F5FF4"/>
    <w:rsid w:val="000F6B47"/>
    <w:rsid w:val="000F6B7B"/>
    <w:rsid w:val="000F74D2"/>
    <w:rsid w:val="000F7CB0"/>
    <w:rsid w:val="001003A3"/>
    <w:rsid w:val="00100789"/>
    <w:rsid w:val="001014A3"/>
    <w:rsid w:val="00101709"/>
    <w:rsid w:val="0010234A"/>
    <w:rsid w:val="0010246F"/>
    <w:rsid w:val="001027FB"/>
    <w:rsid w:val="001031FB"/>
    <w:rsid w:val="001034AF"/>
    <w:rsid w:val="00103A81"/>
    <w:rsid w:val="00103E55"/>
    <w:rsid w:val="00104A9C"/>
    <w:rsid w:val="00104C8E"/>
    <w:rsid w:val="00104F9D"/>
    <w:rsid w:val="0010590E"/>
    <w:rsid w:val="00105A5A"/>
    <w:rsid w:val="00105A74"/>
    <w:rsid w:val="00105C35"/>
    <w:rsid w:val="001067EE"/>
    <w:rsid w:val="00106C6F"/>
    <w:rsid w:val="00106CE4"/>
    <w:rsid w:val="0010739B"/>
    <w:rsid w:val="001075E2"/>
    <w:rsid w:val="00107845"/>
    <w:rsid w:val="00107A82"/>
    <w:rsid w:val="00107C66"/>
    <w:rsid w:val="001105E1"/>
    <w:rsid w:val="0011093C"/>
    <w:rsid w:val="00110F5D"/>
    <w:rsid w:val="00111067"/>
    <w:rsid w:val="001113BA"/>
    <w:rsid w:val="001117CE"/>
    <w:rsid w:val="001125A8"/>
    <w:rsid w:val="0011365C"/>
    <w:rsid w:val="001138F4"/>
    <w:rsid w:val="00113F60"/>
    <w:rsid w:val="001141E4"/>
    <w:rsid w:val="00114230"/>
    <w:rsid w:val="001144E9"/>
    <w:rsid w:val="00114DBE"/>
    <w:rsid w:val="00114ED1"/>
    <w:rsid w:val="00115ED8"/>
    <w:rsid w:val="001161BF"/>
    <w:rsid w:val="001162BB"/>
    <w:rsid w:val="00116CB8"/>
    <w:rsid w:val="00116D94"/>
    <w:rsid w:val="00117257"/>
    <w:rsid w:val="0011727B"/>
    <w:rsid w:val="00117C5D"/>
    <w:rsid w:val="00117EFF"/>
    <w:rsid w:val="00120055"/>
    <w:rsid w:val="001200A1"/>
    <w:rsid w:val="00120356"/>
    <w:rsid w:val="001208E3"/>
    <w:rsid w:val="00121F0E"/>
    <w:rsid w:val="001223B1"/>
    <w:rsid w:val="001225DF"/>
    <w:rsid w:val="00122F67"/>
    <w:rsid w:val="0012356C"/>
    <w:rsid w:val="00123581"/>
    <w:rsid w:val="0012391C"/>
    <w:rsid w:val="00123BA8"/>
    <w:rsid w:val="00123DEA"/>
    <w:rsid w:val="00123F2D"/>
    <w:rsid w:val="0012453A"/>
    <w:rsid w:val="00125694"/>
    <w:rsid w:val="00125923"/>
    <w:rsid w:val="00125C1B"/>
    <w:rsid w:val="00125DA5"/>
    <w:rsid w:val="00125F70"/>
    <w:rsid w:val="00126693"/>
    <w:rsid w:val="00126947"/>
    <w:rsid w:val="00127289"/>
    <w:rsid w:val="001314A4"/>
    <w:rsid w:val="00131858"/>
    <w:rsid w:val="00131A1D"/>
    <w:rsid w:val="00131C40"/>
    <w:rsid w:val="00131CA8"/>
    <w:rsid w:val="00131D21"/>
    <w:rsid w:val="00132AE7"/>
    <w:rsid w:val="00132B1F"/>
    <w:rsid w:val="00132BA1"/>
    <w:rsid w:val="001339A5"/>
    <w:rsid w:val="00133AAB"/>
    <w:rsid w:val="00134A68"/>
    <w:rsid w:val="00134FD0"/>
    <w:rsid w:val="00135A25"/>
    <w:rsid w:val="00135C3C"/>
    <w:rsid w:val="00135E21"/>
    <w:rsid w:val="00135F82"/>
    <w:rsid w:val="00136181"/>
    <w:rsid w:val="0013620C"/>
    <w:rsid w:val="00136A44"/>
    <w:rsid w:val="00136BE5"/>
    <w:rsid w:val="00136D48"/>
    <w:rsid w:val="001371C8"/>
    <w:rsid w:val="00137555"/>
    <w:rsid w:val="00137BEB"/>
    <w:rsid w:val="001400D8"/>
    <w:rsid w:val="00140473"/>
    <w:rsid w:val="00140BC5"/>
    <w:rsid w:val="00140BCA"/>
    <w:rsid w:val="00140CB3"/>
    <w:rsid w:val="00140DB2"/>
    <w:rsid w:val="00140E5C"/>
    <w:rsid w:val="00141469"/>
    <w:rsid w:val="00141F06"/>
    <w:rsid w:val="00142387"/>
    <w:rsid w:val="00142A85"/>
    <w:rsid w:val="00142EF3"/>
    <w:rsid w:val="00142FC8"/>
    <w:rsid w:val="00143135"/>
    <w:rsid w:val="00143C48"/>
    <w:rsid w:val="001447A6"/>
    <w:rsid w:val="00144BB2"/>
    <w:rsid w:val="00144C83"/>
    <w:rsid w:val="00145765"/>
    <w:rsid w:val="00145A79"/>
    <w:rsid w:val="0014613D"/>
    <w:rsid w:val="001464BD"/>
    <w:rsid w:val="00147A30"/>
    <w:rsid w:val="00147B9C"/>
    <w:rsid w:val="00150268"/>
    <w:rsid w:val="0015096C"/>
    <w:rsid w:val="00150C31"/>
    <w:rsid w:val="001511AF"/>
    <w:rsid w:val="00151689"/>
    <w:rsid w:val="00151C74"/>
    <w:rsid w:val="00153556"/>
    <w:rsid w:val="00153BAE"/>
    <w:rsid w:val="00153DDC"/>
    <w:rsid w:val="001556A2"/>
    <w:rsid w:val="00155AB3"/>
    <w:rsid w:val="00156256"/>
    <w:rsid w:val="00156847"/>
    <w:rsid w:val="00156B6F"/>
    <w:rsid w:val="00156F33"/>
    <w:rsid w:val="00157273"/>
    <w:rsid w:val="0015784A"/>
    <w:rsid w:val="00160353"/>
    <w:rsid w:val="0016065A"/>
    <w:rsid w:val="00160B9C"/>
    <w:rsid w:val="00160C3B"/>
    <w:rsid w:val="00160D3E"/>
    <w:rsid w:val="00161E53"/>
    <w:rsid w:val="00161F0C"/>
    <w:rsid w:val="00161FD4"/>
    <w:rsid w:val="001622E1"/>
    <w:rsid w:val="00162836"/>
    <w:rsid w:val="00162B36"/>
    <w:rsid w:val="00162C33"/>
    <w:rsid w:val="00163090"/>
    <w:rsid w:val="001639AE"/>
    <w:rsid w:val="00163BD6"/>
    <w:rsid w:val="0016405B"/>
    <w:rsid w:val="001641B9"/>
    <w:rsid w:val="00164E59"/>
    <w:rsid w:val="0016504C"/>
    <w:rsid w:val="001656D1"/>
    <w:rsid w:val="00166467"/>
    <w:rsid w:val="001674D8"/>
    <w:rsid w:val="001678A0"/>
    <w:rsid w:val="00167B8E"/>
    <w:rsid w:val="0017069C"/>
    <w:rsid w:val="00170AD3"/>
    <w:rsid w:val="00171377"/>
    <w:rsid w:val="00171AF6"/>
    <w:rsid w:val="00171C36"/>
    <w:rsid w:val="00171C40"/>
    <w:rsid w:val="00171D14"/>
    <w:rsid w:val="00171E8D"/>
    <w:rsid w:val="00171EC3"/>
    <w:rsid w:val="001722AE"/>
    <w:rsid w:val="00172331"/>
    <w:rsid w:val="00172562"/>
    <w:rsid w:val="00172875"/>
    <w:rsid w:val="00172C76"/>
    <w:rsid w:val="00172DEB"/>
    <w:rsid w:val="001732A1"/>
    <w:rsid w:val="0017345C"/>
    <w:rsid w:val="0017356B"/>
    <w:rsid w:val="001739EA"/>
    <w:rsid w:val="00173A34"/>
    <w:rsid w:val="00173E88"/>
    <w:rsid w:val="00174177"/>
    <w:rsid w:val="00174A59"/>
    <w:rsid w:val="00174C65"/>
    <w:rsid w:val="00175AA6"/>
    <w:rsid w:val="00175AA7"/>
    <w:rsid w:val="001761AF"/>
    <w:rsid w:val="001762CA"/>
    <w:rsid w:val="0017656B"/>
    <w:rsid w:val="00176A61"/>
    <w:rsid w:val="00176BA3"/>
    <w:rsid w:val="00176F8C"/>
    <w:rsid w:val="00177333"/>
    <w:rsid w:val="001777B3"/>
    <w:rsid w:val="001778F1"/>
    <w:rsid w:val="00177A4F"/>
    <w:rsid w:val="00177F7D"/>
    <w:rsid w:val="00180491"/>
    <w:rsid w:val="0018060B"/>
    <w:rsid w:val="00180A75"/>
    <w:rsid w:val="0018137A"/>
    <w:rsid w:val="0018159B"/>
    <w:rsid w:val="00181708"/>
    <w:rsid w:val="00181783"/>
    <w:rsid w:val="00181D1F"/>
    <w:rsid w:val="00181F1A"/>
    <w:rsid w:val="0018290E"/>
    <w:rsid w:val="00182EF5"/>
    <w:rsid w:val="00183078"/>
    <w:rsid w:val="0018356D"/>
    <w:rsid w:val="001838D2"/>
    <w:rsid w:val="00184474"/>
    <w:rsid w:val="001849DC"/>
    <w:rsid w:val="00184AEE"/>
    <w:rsid w:val="00184C31"/>
    <w:rsid w:val="00185312"/>
    <w:rsid w:val="00185654"/>
    <w:rsid w:val="001856B7"/>
    <w:rsid w:val="00185710"/>
    <w:rsid w:val="001857DC"/>
    <w:rsid w:val="001858A9"/>
    <w:rsid w:val="00186032"/>
    <w:rsid w:val="001865E3"/>
    <w:rsid w:val="00186B1F"/>
    <w:rsid w:val="00186B64"/>
    <w:rsid w:val="001876D2"/>
    <w:rsid w:val="00187905"/>
    <w:rsid w:val="00187AD8"/>
    <w:rsid w:val="00190299"/>
    <w:rsid w:val="001906AE"/>
    <w:rsid w:val="00190CD3"/>
    <w:rsid w:val="00190D6A"/>
    <w:rsid w:val="001915FD"/>
    <w:rsid w:val="001916B2"/>
    <w:rsid w:val="00192469"/>
    <w:rsid w:val="001924BD"/>
    <w:rsid w:val="0019270F"/>
    <w:rsid w:val="00192E6B"/>
    <w:rsid w:val="001933CD"/>
    <w:rsid w:val="001939C3"/>
    <w:rsid w:val="00194928"/>
    <w:rsid w:val="00195553"/>
    <w:rsid w:val="00195969"/>
    <w:rsid w:val="001962BB"/>
    <w:rsid w:val="001962D2"/>
    <w:rsid w:val="00197000"/>
    <w:rsid w:val="001A04BC"/>
    <w:rsid w:val="001A11CC"/>
    <w:rsid w:val="001A1890"/>
    <w:rsid w:val="001A19A9"/>
    <w:rsid w:val="001A2523"/>
    <w:rsid w:val="001A2CBC"/>
    <w:rsid w:val="001A2E0F"/>
    <w:rsid w:val="001A31A3"/>
    <w:rsid w:val="001A333D"/>
    <w:rsid w:val="001A3FC9"/>
    <w:rsid w:val="001A40DA"/>
    <w:rsid w:val="001A439E"/>
    <w:rsid w:val="001A4800"/>
    <w:rsid w:val="001A4D84"/>
    <w:rsid w:val="001A5899"/>
    <w:rsid w:val="001A59BF"/>
    <w:rsid w:val="001A5A31"/>
    <w:rsid w:val="001A5B1F"/>
    <w:rsid w:val="001A5B27"/>
    <w:rsid w:val="001A5B48"/>
    <w:rsid w:val="001A608A"/>
    <w:rsid w:val="001A74FC"/>
    <w:rsid w:val="001A7597"/>
    <w:rsid w:val="001A7AAA"/>
    <w:rsid w:val="001B0B61"/>
    <w:rsid w:val="001B1149"/>
    <w:rsid w:val="001B12C0"/>
    <w:rsid w:val="001B187B"/>
    <w:rsid w:val="001B19D9"/>
    <w:rsid w:val="001B19F9"/>
    <w:rsid w:val="001B1FD2"/>
    <w:rsid w:val="001B2032"/>
    <w:rsid w:val="001B2210"/>
    <w:rsid w:val="001B273B"/>
    <w:rsid w:val="001B2959"/>
    <w:rsid w:val="001B2C78"/>
    <w:rsid w:val="001B3416"/>
    <w:rsid w:val="001B5B7F"/>
    <w:rsid w:val="001B6448"/>
    <w:rsid w:val="001B6916"/>
    <w:rsid w:val="001B6BCB"/>
    <w:rsid w:val="001B6D93"/>
    <w:rsid w:val="001B7016"/>
    <w:rsid w:val="001B73A2"/>
    <w:rsid w:val="001B776A"/>
    <w:rsid w:val="001B7BF9"/>
    <w:rsid w:val="001C0303"/>
    <w:rsid w:val="001C0669"/>
    <w:rsid w:val="001C0D91"/>
    <w:rsid w:val="001C105C"/>
    <w:rsid w:val="001C16C4"/>
    <w:rsid w:val="001C1BF9"/>
    <w:rsid w:val="001C1F4C"/>
    <w:rsid w:val="001C2119"/>
    <w:rsid w:val="001C2427"/>
    <w:rsid w:val="001C26F8"/>
    <w:rsid w:val="001C2850"/>
    <w:rsid w:val="001C2851"/>
    <w:rsid w:val="001C304C"/>
    <w:rsid w:val="001C332F"/>
    <w:rsid w:val="001C36B7"/>
    <w:rsid w:val="001C3D8E"/>
    <w:rsid w:val="001C44E7"/>
    <w:rsid w:val="001C4622"/>
    <w:rsid w:val="001C4831"/>
    <w:rsid w:val="001C49A2"/>
    <w:rsid w:val="001C529A"/>
    <w:rsid w:val="001C5981"/>
    <w:rsid w:val="001C5A8C"/>
    <w:rsid w:val="001C64FD"/>
    <w:rsid w:val="001C65B1"/>
    <w:rsid w:val="001C69D2"/>
    <w:rsid w:val="001C71BC"/>
    <w:rsid w:val="001C76E4"/>
    <w:rsid w:val="001C7980"/>
    <w:rsid w:val="001C79C1"/>
    <w:rsid w:val="001D03E6"/>
    <w:rsid w:val="001D1326"/>
    <w:rsid w:val="001D1721"/>
    <w:rsid w:val="001D172B"/>
    <w:rsid w:val="001D19BC"/>
    <w:rsid w:val="001D29AF"/>
    <w:rsid w:val="001D31AF"/>
    <w:rsid w:val="001D3D45"/>
    <w:rsid w:val="001D412A"/>
    <w:rsid w:val="001D510A"/>
    <w:rsid w:val="001D51A8"/>
    <w:rsid w:val="001D520B"/>
    <w:rsid w:val="001D5BF3"/>
    <w:rsid w:val="001D6256"/>
    <w:rsid w:val="001D6AC7"/>
    <w:rsid w:val="001D6BC1"/>
    <w:rsid w:val="001D6E38"/>
    <w:rsid w:val="001D78CE"/>
    <w:rsid w:val="001D7D10"/>
    <w:rsid w:val="001D7E4B"/>
    <w:rsid w:val="001E0337"/>
    <w:rsid w:val="001E15D3"/>
    <w:rsid w:val="001E2293"/>
    <w:rsid w:val="001E2412"/>
    <w:rsid w:val="001E246D"/>
    <w:rsid w:val="001E2485"/>
    <w:rsid w:val="001E28BB"/>
    <w:rsid w:val="001E2BD5"/>
    <w:rsid w:val="001E30D7"/>
    <w:rsid w:val="001E3177"/>
    <w:rsid w:val="001E3215"/>
    <w:rsid w:val="001E3760"/>
    <w:rsid w:val="001E41BC"/>
    <w:rsid w:val="001E4E19"/>
    <w:rsid w:val="001E4F46"/>
    <w:rsid w:val="001E510B"/>
    <w:rsid w:val="001E5353"/>
    <w:rsid w:val="001E54AC"/>
    <w:rsid w:val="001E5BCD"/>
    <w:rsid w:val="001E6915"/>
    <w:rsid w:val="001E7202"/>
    <w:rsid w:val="001E7245"/>
    <w:rsid w:val="001E76C7"/>
    <w:rsid w:val="001E79E5"/>
    <w:rsid w:val="001E7D23"/>
    <w:rsid w:val="001F039F"/>
    <w:rsid w:val="001F03A9"/>
    <w:rsid w:val="001F0E49"/>
    <w:rsid w:val="001F0F1F"/>
    <w:rsid w:val="001F1443"/>
    <w:rsid w:val="001F14F7"/>
    <w:rsid w:val="001F15BE"/>
    <w:rsid w:val="001F1789"/>
    <w:rsid w:val="001F1CF3"/>
    <w:rsid w:val="001F1DDF"/>
    <w:rsid w:val="001F244B"/>
    <w:rsid w:val="001F25DD"/>
    <w:rsid w:val="001F2C7D"/>
    <w:rsid w:val="001F2F05"/>
    <w:rsid w:val="001F31C4"/>
    <w:rsid w:val="001F3547"/>
    <w:rsid w:val="001F3E0D"/>
    <w:rsid w:val="001F3F95"/>
    <w:rsid w:val="001F4B8C"/>
    <w:rsid w:val="001F4FB7"/>
    <w:rsid w:val="001F525C"/>
    <w:rsid w:val="001F59D8"/>
    <w:rsid w:val="001F6780"/>
    <w:rsid w:val="001F6BE6"/>
    <w:rsid w:val="001F7568"/>
    <w:rsid w:val="001F785E"/>
    <w:rsid w:val="001F7BE1"/>
    <w:rsid w:val="00200227"/>
    <w:rsid w:val="002003D6"/>
    <w:rsid w:val="0020049A"/>
    <w:rsid w:val="00202375"/>
    <w:rsid w:val="002024AD"/>
    <w:rsid w:val="002025C6"/>
    <w:rsid w:val="00203442"/>
    <w:rsid w:val="002035E0"/>
    <w:rsid w:val="00204442"/>
    <w:rsid w:val="002045DD"/>
    <w:rsid w:val="00204857"/>
    <w:rsid w:val="0020490E"/>
    <w:rsid w:val="00204919"/>
    <w:rsid w:val="00204D44"/>
    <w:rsid w:val="002052C8"/>
    <w:rsid w:val="00205608"/>
    <w:rsid w:val="00205EB2"/>
    <w:rsid w:val="00205F8F"/>
    <w:rsid w:val="00206185"/>
    <w:rsid w:val="002061CF"/>
    <w:rsid w:val="0020625C"/>
    <w:rsid w:val="002065E6"/>
    <w:rsid w:val="002067CA"/>
    <w:rsid w:val="00206D7F"/>
    <w:rsid w:val="002070E4"/>
    <w:rsid w:val="002077B5"/>
    <w:rsid w:val="00207A59"/>
    <w:rsid w:val="00207CD1"/>
    <w:rsid w:val="00207E76"/>
    <w:rsid w:val="00207ED6"/>
    <w:rsid w:val="00210379"/>
    <w:rsid w:val="0021083B"/>
    <w:rsid w:val="00210B03"/>
    <w:rsid w:val="00210E65"/>
    <w:rsid w:val="002115DA"/>
    <w:rsid w:val="00211A72"/>
    <w:rsid w:val="00211BED"/>
    <w:rsid w:val="0021218D"/>
    <w:rsid w:val="002121E9"/>
    <w:rsid w:val="002134EA"/>
    <w:rsid w:val="002137B5"/>
    <w:rsid w:val="002137CE"/>
    <w:rsid w:val="00213809"/>
    <w:rsid w:val="0021473B"/>
    <w:rsid w:val="002158A6"/>
    <w:rsid w:val="00217376"/>
    <w:rsid w:val="00217579"/>
    <w:rsid w:val="002176D2"/>
    <w:rsid w:val="00217959"/>
    <w:rsid w:val="00217B32"/>
    <w:rsid w:val="00217EB2"/>
    <w:rsid w:val="00220184"/>
    <w:rsid w:val="002207E6"/>
    <w:rsid w:val="00220B73"/>
    <w:rsid w:val="00220B9B"/>
    <w:rsid w:val="00221050"/>
    <w:rsid w:val="00221682"/>
    <w:rsid w:val="00221D58"/>
    <w:rsid w:val="002221F7"/>
    <w:rsid w:val="002223F6"/>
    <w:rsid w:val="00222461"/>
    <w:rsid w:val="00223449"/>
    <w:rsid w:val="00223A9C"/>
    <w:rsid w:val="00224998"/>
    <w:rsid w:val="002251B0"/>
    <w:rsid w:val="0022575D"/>
    <w:rsid w:val="00225843"/>
    <w:rsid w:val="002259EC"/>
    <w:rsid w:val="00225AE6"/>
    <w:rsid w:val="0022601C"/>
    <w:rsid w:val="00226214"/>
    <w:rsid w:val="0022653C"/>
    <w:rsid w:val="002266F8"/>
    <w:rsid w:val="002266F9"/>
    <w:rsid w:val="00226DDA"/>
    <w:rsid w:val="00226F2D"/>
    <w:rsid w:val="00227011"/>
    <w:rsid w:val="002273EA"/>
    <w:rsid w:val="00227467"/>
    <w:rsid w:val="002279A8"/>
    <w:rsid w:val="002279FF"/>
    <w:rsid w:val="002309B7"/>
    <w:rsid w:val="00230B92"/>
    <w:rsid w:val="00230BA6"/>
    <w:rsid w:val="00230ED6"/>
    <w:rsid w:val="00230F8D"/>
    <w:rsid w:val="002314EC"/>
    <w:rsid w:val="0023162D"/>
    <w:rsid w:val="002317E5"/>
    <w:rsid w:val="0023192B"/>
    <w:rsid w:val="00231A53"/>
    <w:rsid w:val="002326AA"/>
    <w:rsid w:val="0023321D"/>
    <w:rsid w:val="00233388"/>
    <w:rsid w:val="00233E23"/>
    <w:rsid w:val="002340E4"/>
    <w:rsid w:val="002340F2"/>
    <w:rsid w:val="00234464"/>
    <w:rsid w:val="00235257"/>
    <w:rsid w:val="00235EAF"/>
    <w:rsid w:val="00236566"/>
    <w:rsid w:val="0023673A"/>
    <w:rsid w:val="0023696A"/>
    <w:rsid w:val="00236C4D"/>
    <w:rsid w:val="0024000F"/>
    <w:rsid w:val="0024025E"/>
    <w:rsid w:val="00240B8D"/>
    <w:rsid w:val="002413BF"/>
    <w:rsid w:val="00241833"/>
    <w:rsid w:val="00241880"/>
    <w:rsid w:val="0024198C"/>
    <w:rsid w:val="00241DE2"/>
    <w:rsid w:val="00241E14"/>
    <w:rsid w:val="00242034"/>
    <w:rsid w:val="00242359"/>
    <w:rsid w:val="0024256E"/>
    <w:rsid w:val="00242D09"/>
    <w:rsid w:val="002441C3"/>
    <w:rsid w:val="0024459D"/>
    <w:rsid w:val="00244725"/>
    <w:rsid w:val="00244C5D"/>
    <w:rsid w:val="00245013"/>
    <w:rsid w:val="002458C5"/>
    <w:rsid w:val="00245F64"/>
    <w:rsid w:val="00245F98"/>
    <w:rsid w:val="0024644E"/>
    <w:rsid w:val="0024702E"/>
    <w:rsid w:val="00247093"/>
    <w:rsid w:val="00247440"/>
    <w:rsid w:val="0024779F"/>
    <w:rsid w:val="002479E7"/>
    <w:rsid w:val="00247AAD"/>
    <w:rsid w:val="00247B5C"/>
    <w:rsid w:val="00250103"/>
    <w:rsid w:val="00250388"/>
    <w:rsid w:val="002508EC"/>
    <w:rsid w:val="00250CA8"/>
    <w:rsid w:val="00250F65"/>
    <w:rsid w:val="00251B81"/>
    <w:rsid w:val="00252071"/>
    <w:rsid w:val="002525EC"/>
    <w:rsid w:val="00252BB5"/>
    <w:rsid w:val="00253003"/>
    <w:rsid w:val="002536FB"/>
    <w:rsid w:val="0025397B"/>
    <w:rsid w:val="0025409B"/>
    <w:rsid w:val="0025425B"/>
    <w:rsid w:val="0025434E"/>
    <w:rsid w:val="00254649"/>
    <w:rsid w:val="00254773"/>
    <w:rsid w:val="00254795"/>
    <w:rsid w:val="0025500A"/>
    <w:rsid w:val="002555B6"/>
    <w:rsid w:val="0025565A"/>
    <w:rsid w:val="00255BE6"/>
    <w:rsid w:val="00255D42"/>
    <w:rsid w:val="002560AD"/>
    <w:rsid w:val="00256147"/>
    <w:rsid w:val="00256335"/>
    <w:rsid w:val="00256D5D"/>
    <w:rsid w:val="00257047"/>
    <w:rsid w:val="002572E4"/>
    <w:rsid w:val="00257475"/>
    <w:rsid w:val="00257F0E"/>
    <w:rsid w:val="002609C7"/>
    <w:rsid w:val="00261DE7"/>
    <w:rsid w:val="00261F1F"/>
    <w:rsid w:val="002624CF"/>
    <w:rsid w:val="002625DF"/>
    <w:rsid w:val="0026272A"/>
    <w:rsid w:val="002628D8"/>
    <w:rsid w:val="00263063"/>
    <w:rsid w:val="002637A6"/>
    <w:rsid w:val="0026393E"/>
    <w:rsid w:val="00263A2E"/>
    <w:rsid w:val="00263CF4"/>
    <w:rsid w:val="00264338"/>
    <w:rsid w:val="002647A7"/>
    <w:rsid w:val="0026492D"/>
    <w:rsid w:val="00264FDE"/>
    <w:rsid w:val="0026548E"/>
    <w:rsid w:val="002657D8"/>
    <w:rsid w:val="00265A4C"/>
    <w:rsid w:val="00265B17"/>
    <w:rsid w:val="002668ED"/>
    <w:rsid w:val="0026713B"/>
    <w:rsid w:val="0026771F"/>
    <w:rsid w:val="00267A75"/>
    <w:rsid w:val="00270383"/>
    <w:rsid w:val="002704F0"/>
    <w:rsid w:val="00270835"/>
    <w:rsid w:val="00270C03"/>
    <w:rsid w:val="00270D5A"/>
    <w:rsid w:val="00270DB5"/>
    <w:rsid w:val="00271728"/>
    <w:rsid w:val="002717F3"/>
    <w:rsid w:val="002722EA"/>
    <w:rsid w:val="002738C0"/>
    <w:rsid w:val="00273D49"/>
    <w:rsid w:val="00273D62"/>
    <w:rsid w:val="002740C3"/>
    <w:rsid w:val="00274906"/>
    <w:rsid w:val="00275AC4"/>
    <w:rsid w:val="002760E3"/>
    <w:rsid w:val="0027629E"/>
    <w:rsid w:val="002762CF"/>
    <w:rsid w:val="00276904"/>
    <w:rsid w:val="00276980"/>
    <w:rsid w:val="002770E9"/>
    <w:rsid w:val="00277298"/>
    <w:rsid w:val="0027756C"/>
    <w:rsid w:val="00277D58"/>
    <w:rsid w:val="0028053D"/>
    <w:rsid w:val="002822B6"/>
    <w:rsid w:val="00283E15"/>
    <w:rsid w:val="002848BA"/>
    <w:rsid w:val="002851AD"/>
    <w:rsid w:val="0028553C"/>
    <w:rsid w:val="0028645E"/>
    <w:rsid w:val="00286A5E"/>
    <w:rsid w:val="00286D49"/>
    <w:rsid w:val="002872E5"/>
    <w:rsid w:val="00287489"/>
    <w:rsid w:val="00287796"/>
    <w:rsid w:val="00287AD1"/>
    <w:rsid w:val="00287E7E"/>
    <w:rsid w:val="002902FF"/>
    <w:rsid w:val="002908D4"/>
    <w:rsid w:val="00290DE7"/>
    <w:rsid w:val="00290FF5"/>
    <w:rsid w:val="00291344"/>
    <w:rsid w:val="002916F3"/>
    <w:rsid w:val="002918C4"/>
    <w:rsid w:val="00291D95"/>
    <w:rsid w:val="00292038"/>
    <w:rsid w:val="0029235B"/>
    <w:rsid w:val="00292464"/>
    <w:rsid w:val="0029268C"/>
    <w:rsid w:val="0029328A"/>
    <w:rsid w:val="0029343B"/>
    <w:rsid w:val="0029362E"/>
    <w:rsid w:val="00293D60"/>
    <w:rsid w:val="00293ECF"/>
    <w:rsid w:val="00293F54"/>
    <w:rsid w:val="002943CF"/>
    <w:rsid w:val="00294873"/>
    <w:rsid w:val="002948E7"/>
    <w:rsid w:val="00296131"/>
    <w:rsid w:val="0029629B"/>
    <w:rsid w:val="00296F9E"/>
    <w:rsid w:val="0029729C"/>
    <w:rsid w:val="002976B0"/>
    <w:rsid w:val="002A01F3"/>
    <w:rsid w:val="002A0DA9"/>
    <w:rsid w:val="002A1180"/>
    <w:rsid w:val="002A1778"/>
    <w:rsid w:val="002A24D0"/>
    <w:rsid w:val="002A3076"/>
    <w:rsid w:val="002A31CC"/>
    <w:rsid w:val="002A3495"/>
    <w:rsid w:val="002A39A1"/>
    <w:rsid w:val="002A4415"/>
    <w:rsid w:val="002A447B"/>
    <w:rsid w:val="002A536B"/>
    <w:rsid w:val="002A5D18"/>
    <w:rsid w:val="002A63EA"/>
    <w:rsid w:val="002A716E"/>
    <w:rsid w:val="002A7A8E"/>
    <w:rsid w:val="002A7EAC"/>
    <w:rsid w:val="002B0C5C"/>
    <w:rsid w:val="002B123A"/>
    <w:rsid w:val="002B1252"/>
    <w:rsid w:val="002B1623"/>
    <w:rsid w:val="002B1695"/>
    <w:rsid w:val="002B17AF"/>
    <w:rsid w:val="002B1949"/>
    <w:rsid w:val="002B1A9D"/>
    <w:rsid w:val="002B2736"/>
    <w:rsid w:val="002B28AE"/>
    <w:rsid w:val="002B2B0A"/>
    <w:rsid w:val="002B2E18"/>
    <w:rsid w:val="002B2F7F"/>
    <w:rsid w:val="002B34FF"/>
    <w:rsid w:val="002B3EDB"/>
    <w:rsid w:val="002B46C8"/>
    <w:rsid w:val="002B526E"/>
    <w:rsid w:val="002B5C98"/>
    <w:rsid w:val="002B6530"/>
    <w:rsid w:val="002B68EC"/>
    <w:rsid w:val="002B6E0B"/>
    <w:rsid w:val="002B6FE0"/>
    <w:rsid w:val="002B7BD7"/>
    <w:rsid w:val="002C0713"/>
    <w:rsid w:val="002C0D77"/>
    <w:rsid w:val="002C14B5"/>
    <w:rsid w:val="002C182B"/>
    <w:rsid w:val="002C2389"/>
    <w:rsid w:val="002C337F"/>
    <w:rsid w:val="002C3A87"/>
    <w:rsid w:val="002C4855"/>
    <w:rsid w:val="002C49F1"/>
    <w:rsid w:val="002C4AC1"/>
    <w:rsid w:val="002C4B7C"/>
    <w:rsid w:val="002C4D31"/>
    <w:rsid w:val="002C59C4"/>
    <w:rsid w:val="002C6756"/>
    <w:rsid w:val="002C68D7"/>
    <w:rsid w:val="002C6A6D"/>
    <w:rsid w:val="002C6A86"/>
    <w:rsid w:val="002C6C25"/>
    <w:rsid w:val="002C6C78"/>
    <w:rsid w:val="002C6EB5"/>
    <w:rsid w:val="002C7275"/>
    <w:rsid w:val="002D0363"/>
    <w:rsid w:val="002D0481"/>
    <w:rsid w:val="002D04E0"/>
    <w:rsid w:val="002D0571"/>
    <w:rsid w:val="002D087D"/>
    <w:rsid w:val="002D0C23"/>
    <w:rsid w:val="002D0D7A"/>
    <w:rsid w:val="002D0E92"/>
    <w:rsid w:val="002D0F39"/>
    <w:rsid w:val="002D1218"/>
    <w:rsid w:val="002D128F"/>
    <w:rsid w:val="002D12DF"/>
    <w:rsid w:val="002D14A4"/>
    <w:rsid w:val="002D199D"/>
    <w:rsid w:val="002D1AEF"/>
    <w:rsid w:val="002D1B80"/>
    <w:rsid w:val="002D1CE5"/>
    <w:rsid w:val="002D1D0F"/>
    <w:rsid w:val="002D1D2E"/>
    <w:rsid w:val="002D23C1"/>
    <w:rsid w:val="002D2478"/>
    <w:rsid w:val="002D287F"/>
    <w:rsid w:val="002D2C18"/>
    <w:rsid w:val="002D311C"/>
    <w:rsid w:val="002D3221"/>
    <w:rsid w:val="002D33BB"/>
    <w:rsid w:val="002D4EB6"/>
    <w:rsid w:val="002D606C"/>
    <w:rsid w:val="002D6808"/>
    <w:rsid w:val="002D683F"/>
    <w:rsid w:val="002E0438"/>
    <w:rsid w:val="002E0572"/>
    <w:rsid w:val="002E0C91"/>
    <w:rsid w:val="002E0CA5"/>
    <w:rsid w:val="002E108A"/>
    <w:rsid w:val="002E222E"/>
    <w:rsid w:val="002E2244"/>
    <w:rsid w:val="002E261E"/>
    <w:rsid w:val="002E2774"/>
    <w:rsid w:val="002E2A63"/>
    <w:rsid w:val="002E4270"/>
    <w:rsid w:val="002E4969"/>
    <w:rsid w:val="002E4C5F"/>
    <w:rsid w:val="002E5238"/>
    <w:rsid w:val="002E5772"/>
    <w:rsid w:val="002E5DED"/>
    <w:rsid w:val="002E60BA"/>
    <w:rsid w:val="002E6707"/>
    <w:rsid w:val="002E6B2D"/>
    <w:rsid w:val="002E6FBA"/>
    <w:rsid w:val="002E7E78"/>
    <w:rsid w:val="002F009C"/>
    <w:rsid w:val="002F0559"/>
    <w:rsid w:val="002F1C23"/>
    <w:rsid w:val="002F1DA1"/>
    <w:rsid w:val="002F1F5D"/>
    <w:rsid w:val="002F21D6"/>
    <w:rsid w:val="002F21F8"/>
    <w:rsid w:val="002F25D6"/>
    <w:rsid w:val="002F2A90"/>
    <w:rsid w:val="002F2B36"/>
    <w:rsid w:val="002F39A3"/>
    <w:rsid w:val="002F3A7F"/>
    <w:rsid w:val="002F40BB"/>
    <w:rsid w:val="002F41EF"/>
    <w:rsid w:val="002F49BC"/>
    <w:rsid w:val="002F563A"/>
    <w:rsid w:val="002F59C9"/>
    <w:rsid w:val="002F5AEB"/>
    <w:rsid w:val="002F5F7A"/>
    <w:rsid w:val="002F610B"/>
    <w:rsid w:val="002F61AE"/>
    <w:rsid w:val="002F629E"/>
    <w:rsid w:val="002F648F"/>
    <w:rsid w:val="002F6844"/>
    <w:rsid w:val="002F69DA"/>
    <w:rsid w:val="002F7CF7"/>
    <w:rsid w:val="0030016E"/>
    <w:rsid w:val="0030040C"/>
    <w:rsid w:val="00300EB1"/>
    <w:rsid w:val="003014EA"/>
    <w:rsid w:val="003019CB"/>
    <w:rsid w:val="00301F0A"/>
    <w:rsid w:val="00302994"/>
    <w:rsid w:val="00302B0B"/>
    <w:rsid w:val="0030480D"/>
    <w:rsid w:val="0030557C"/>
    <w:rsid w:val="003057C7"/>
    <w:rsid w:val="0030604C"/>
    <w:rsid w:val="0030627A"/>
    <w:rsid w:val="003063D1"/>
    <w:rsid w:val="00306F9F"/>
    <w:rsid w:val="00307904"/>
    <w:rsid w:val="003107ED"/>
    <w:rsid w:val="00311AD4"/>
    <w:rsid w:val="00311BE8"/>
    <w:rsid w:val="00311FC2"/>
    <w:rsid w:val="003123BB"/>
    <w:rsid w:val="003135A3"/>
    <w:rsid w:val="00313B99"/>
    <w:rsid w:val="00314A5B"/>
    <w:rsid w:val="0031521C"/>
    <w:rsid w:val="003153E7"/>
    <w:rsid w:val="0031556D"/>
    <w:rsid w:val="003156AC"/>
    <w:rsid w:val="00315B2C"/>
    <w:rsid w:val="00315D91"/>
    <w:rsid w:val="00315DFB"/>
    <w:rsid w:val="0031651A"/>
    <w:rsid w:val="00316523"/>
    <w:rsid w:val="003165A7"/>
    <w:rsid w:val="00316699"/>
    <w:rsid w:val="003166C4"/>
    <w:rsid w:val="003168DB"/>
    <w:rsid w:val="00316A6F"/>
    <w:rsid w:val="00316CBC"/>
    <w:rsid w:val="0031701D"/>
    <w:rsid w:val="003173B9"/>
    <w:rsid w:val="00320692"/>
    <w:rsid w:val="00320B33"/>
    <w:rsid w:val="003214E6"/>
    <w:rsid w:val="0032161E"/>
    <w:rsid w:val="0032243C"/>
    <w:rsid w:val="00322AC9"/>
    <w:rsid w:val="00322AE1"/>
    <w:rsid w:val="00322B12"/>
    <w:rsid w:val="00322D44"/>
    <w:rsid w:val="003231C1"/>
    <w:rsid w:val="00323B40"/>
    <w:rsid w:val="00324465"/>
    <w:rsid w:val="003264DC"/>
    <w:rsid w:val="00326582"/>
    <w:rsid w:val="003265FE"/>
    <w:rsid w:val="00326727"/>
    <w:rsid w:val="00326C1C"/>
    <w:rsid w:val="00326D8B"/>
    <w:rsid w:val="00326E79"/>
    <w:rsid w:val="003307C9"/>
    <w:rsid w:val="00330916"/>
    <w:rsid w:val="00330C56"/>
    <w:rsid w:val="003312BF"/>
    <w:rsid w:val="00331316"/>
    <w:rsid w:val="0033138E"/>
    <w:rsid w:val="00332028"/>
    <w:rsid w:val="0033262D"/>
    <w:rsid w:val="00332DF6"/>
    <w:rsid w:val="00333383"/>
    <w:rsid w:val="003339D6"/>
    <w:rsid w:val="00333FF6"/>
    <w:rsid w:val="003348C8"/>
    <w:rsid w:val="00334AC9"/>
    <w:rsid w:val="00334DF4"/>
    <w:rsid w:val="003351ED"/>
    <w:rsid w:val="0033582E"/>
    <w:rsid w:val="003360C8"/>
    <w:rsid w:val="00336D10"/>
    <w:rsid w:val="003374F3"/>
    <w:rsid w:val="0034014C"/>
    <w:rsid w:val="0034064B"/>
    <w:rsid w:val="0034097E"/>
    <w:rsid w:val="00340A6F"/>
    <w:rsid w:val="00340D79"/>
    <w:rsid w:val="00341410"/>
    <w:rsid w:val="0034159B"/>
    <w:rsid w:val="0034208A"/>
    <w:rsid w:val="0034268A"/>
    <w:rsid w:val="003428ED"/>
    <w:rsid w:val="00342B7F"/>
    <w:rsid w:val="00344091"/>
    <w:rsid w:val="003443DB"/>
    <w:rsid w:val="00344573"/>
    <w:rsid w:val="003447DE"/>
    <w:rsid w:val="00344C88"/>
    <w:rsid w:val="00344D12"/>
    <w:rsid w:val="00344E73"/>
    <w:rsid w:val="00345454"/>
    <w:rsid w:val="003454C4"/>
    <w:rsid w:val="00345829"/>
    <w:rsid w:val="0034593C"/>
    <w:rsid w:val="003459BE"/>
    <w:rsid w:val="00346612"/>
    <w:rsid w:val="003467C7"/>
    <w:rsid w:val="00346D46"/>
    <w:rsid w:val="00347D7F"/>
    <w:rsid w:val="00350050"/>
    <w:rsid w:val="00350496"/>
    <w:rsid w:val="003505E1"/>
    <w:rsid w:val="003507B9"/>
    <w:rsid w:val="00351CA1"/>
    <w:rsid w:val="00352D8D"/>
    <w:rsid w:val="00353ABB"/>
    <w:rsid w:val="00353C0A"/>
    <w:rsid w:val="00353ECA"/>
    <w:rsid w:val="00354485"/>
    <w:rsid w:val="003546C7"/>
    <w:rsid w:val="00354D92"/>
    <w:rsid w:val="00355257"/>
    <w:rsid w:val="00355598"/>
    <w:rsid w:val="00355796"/>
    <w:rsid w:val="003557EE"/>
    <w:rsid w:val="00355D1B"/>
    <w:rsid w:val="0036056F"/>
    <w:rsid w:val="0036066B"/>
    <w:rsid w:val="0036073A"/>
    <w:rsid w:val="003609EE"/>
    <w:rsid w:val="00360ACD"/>
    <w:rsid w:val="00361242"/>
    <w:rsid w:val="00361484"/>
    <w:rsid w:val="00361DE0"/>
    <w:rsid w:val="00362164"/>
    <w:rsid w:val="003623E6"/>
    <w:rsid w:val="003625F9"/>
    <w:rsid w:val="003626C0"/>
    <w:rsid w:val="00363248"/>
    <w:rsid w:val="0036344D"/>
    <w:rsid w:val="003639E1"/>
    <w:rsid w:val="00363ACA"/>
    <w:rsid w:val="00363C8F"/>
    <w:rsid w:val="00363F3D"/>
    <w:rsid w:val="00364550"/>
    <w:rsid w:val="00365040"/>
    <w:rsid w:val="0036532C"/>
    <w:rsid w:val="0036589D"/>
    <w:rsid w:val="0036608A"/>
    <w:rsid w:val="003662EF"/>
    <w:rsid w:val="00366411"/>
    <w:rsid w:val="003667FA"/>
    <w:rsid w:val="00366B92"/>
    <w:rsid w:val="00367168"/>
    <w:rsid w:val="00367B5E"/>
    <w:rsid w:val="00370072"/>
    <w:rsid w:val="00370859"/>
    <w:rsid w:val="003711B9"/>
    <w:rsid w:val="0037168B"/>
    <w:rsid w:val="0037181A"/>
    <w:rsid w:val="003733A1"/>
    <w:rsid w:val="00373B9A"/>
    <w:rsid w:val="00373D01"/>
    <w:rsid w:val="00373EF4"/>
    <w:rsid w:val="003741EE"/>
    <w:rsid w:val="00374662"/>
    <w:rsid w:val="00374DAB"/>
    <w:rsid w:val="00374E47"/>
    <w:rsid w:val="00375079"/>
    <w:rsid w:val="00375E0A"/>
    <w:rsid w:val="00375E7A"/>
    <w:rsid w:val="003767BE"/>
    <w:rsid w:val="0037686E"/>
    <w:rsid w:val="003769DC"/>
    <w:rsid w:val="00376D33"/>
    <w:rsid w:val="00376ED1"/>
    <w:rsid w:val="00376ED6"/>
    <w:rsid w:val="00376F4A"/>
    <w:rsid w:val="00377D36"/>
    <w:rsid w:val="00377E37"/>
    <w:rsid w:val="00377E74"/>
    <w:rsid w:val="00380488"/>
    <w:rsid w:val="003808DE"/>
    <w:rsid w:val="003809AA"/>
    <w:rsid w:val="00380DCB"/>
    <w:rsid w:val="00381687"/>
    <w:rsid w:val="003816BA"/>
    <w:rsid w:val="0038262B"/>
    <w:rsid w:val="00382891"/>
    <w:rsid w:val="00382C12"/>
    <w:rsid w:val="003835EE"/>
    <w:rsid w:val="00383934"/>
    <w:rsid w:val="00383D17"/>
    <w:rsid w:val="00383EE9"/>
    <w:rsid w:val="00384342"/>
    <w:rsid w:val="00384D1B"/>
    <w:rsid w:val="0038522D"/>
    <w:rsid w:val="00385D90"/>
    <w:rsid w:val="00386119"/>
    <w:rsid w:val="00386DEA"/>
    <w:rsid w:val="003875E1"/>
    <w:rsid w:val="003876B9"/>
    <w:rsid w:val="00387A76"/>
    <w:rsid w:val="00390568"/>
    <w:rsid w:val="00390603"/>
    <w:rsid w:val="0039062E"/>
    <w:rsid w:val="00390902"/>
    <w:rsid w:val="00390B4B"/>
    <w:rsid w:val="00390C59"/>
    <w:rsid w:val="00390DC1"/>
    <w:rsid w:val="00390E2E"/>
    <w:rsid w:val="00390F33"/>
    <w:rsid w:val="003912A2"/>
    <w:rsid w:val="0039137C"/>
    <w:rsid w:val="003916A4"/>
    <w:rsid w:val="00391C68"/>
    <w:rsid w:val="00392087"/>
    <w:rsid w:val="00392494"/>
    <w:rsid w:val="003928C7"/>
    <w:rsid w:val="00392AB7"/>
    <w:rsid w:val="00392B74"/>
    <w:rsid w:val="0039302A"/>
    <w:rsid w:val="0039379C"/>
    <w:rsid w:val="00393800"/>
    <w:rsid w:val="003939AF"/>
    <w:rsid w:val="00393B57"/>
    <w:rsid w:val="00393CFF"/>
    <w:rsid w:val="003944DF"/>
    <w:rsid w:val="003946B8"/>
    <w:rsid w:val="003948AD"/>
    <w:rsid w:val="00394C8C"/>
    <w:rsid w:val="003959D0"/>
    <w:rsid w:val="00395D24"/>
    <w:rsid w:val="0039646C"/>
    <w:rsid w:val="00396678"/>
    <w:rsid w:val="00396C2D"/>
    <w:rsid w:val="00396CB7"/>
    <w:rsid w:val="003970F1"/>
    <w:rsid w:val="00397891"/>
    <w:rsid w:val="00397913"/>
    <w:rsid w:val="00397D60"/>
    <w:rsid w:val="00397FBF"/>
    <w:rsid w:val="003A0010"/>
    <w:rsid w:val="003A00AB"/>
    <w:rsid w:val="003A0409"/>
    <w:rsid w:val="003A0849"/>
    <w:rsid w:val="003A0856"/>
    <w:rsid w:val="003A11EC"/>
    <w:rsid w:val="003A16B1"/>
    <w:rsid w:val="003A172E"/>
    <w:rsid w:val="003A1916"/>
    <w:rsid w:val="003A1F20"/>
    <w:rsid w:val="003A214C"/>
    <w:rsid w:val="003A2291"/>
    <w:rsid w:val="003A248F"/>
    <w:rsid w:val="003A290B"/>
    <w:rsid w:val="003A3208"/>
    <w:rsid w:val="003A3A93"/>
    <w:rsid w:val="003A3D81"/>
    <w:rsid w:val="003A4148"/>
    <w:rsid w:val="003A5166"/>
    <w:rsid w:val="003A56F7"/>
    <w:rsid w:val="003A5C54"/>
    <w:rsid w:val="003A6449"/>
    <w:rsid w:val="003A6845"/>
    <w:rsid w:val="003A692C"/>
    <w:rsid w:val="003A7034"/>
    <w:rsid w:val="003A7317"/>
    <w:rsid w:val="003A7528"/>
    <w:rsid w:val="003A77F7"/>
    <w:rsid w:val="003B007E"/>
    <w:rsid w:val="003B0B6C"/>
    <w:rsid w:val="003B10B7"/>
    <w:rsid w:val="003B1AC2"/>
    <w:rsid w:val="003B24AB"/>
    <w:rsid w:val="003B2B4E"/>
    <w:rsid w:val="003B2DF4"/>
    <w:rsid w:val="003B3D67"/>
    <w:rsid w:val="003B3EDE"/>
    <w:rsid w:val="003B3EFC"/>
    <w:rsid w:val="003B4ED6"/>
    <w:rsid w:val="003B4F5C"/>
    <w:rsid w:val="003B5001"/>
    <w:rsid w:val="003B52F8"/>
    <w:rsid w:val="003B598E"/>
    <w:rsid w:val="003B5D22"/>
    <w:rsid w:val="003B6211"/>
    <w:rsid w:val="003B6A45"/>
    <w:rsid w:val="003B73F6"/>
    <w:rsid w:val="003B780F"/>
    <w:rsid w:val="003B7B25"/>
    <w:rsid w:val="003C0541"/>
    <w:rsid w:val="003C0788"/>
    <w:rsid w:val="003C0E34"/>
    <w:rsid w:val="003C0EC0"/>
    <w:rsid w:val="003C1509"/>
    <w:rsid w:val="003C1E02"/>
    <w:rsid w:val="003C29CD"/>
    <w:rsid w:val="003C2CD3"/>
    <w:rsid w:val="003C2E1C"/>
    <w:rsid w:val="003C3C82"/>
    <w:rsid w:val="003C4459"/>
    <w:rsid w:val="003C519C"/>
    <w:rsid w:val="003C529B"/>
    <w:rsid w:val="003C56A7"/>
    <w:rsid w:val="003C7F2B"/>
    <w:rsid w:val="003D0D19"/>
    <w:rsid w:val="003D0ED5"/>
    <w:rsid w:val="003D109E"/>
    <w:rsid w:val="003D2038"/>
    <w:rsid w:val="003D38EB"/>
    <w:rsid w:val="003D3AE3"/>
    <w:rsid w:val="003D3CBB"/>
    <w:rsid w:val="003D3EB0"/>
    <w:rsid w:val="003D3F13"/>
    <w:rsid w:val="003D4D81"/>
    <w:rsid w:val="003D6310"/>
    <w:rsid w:val="003D6DDF"/>
    <w:rsid w:val="003D7B43"/>
    <w:rsid w:val="003E0419"/>
    <w:rsid w:val="003E07FA"/>
    <w:rsid w:val="003E0D0B"/>
    <w:rsid w:val="003E1264"/>
    <w:rsid w:val="003E2443"/>
    <w:rsid w:val="003E2857"/>
    <w:rsid w:val="003E2933"/>
    <w:rsid w:val="003E294C"/>
    <w:rsid w:val="003E2D3E"/>
    <w:rsid w:val="003E334C"/>
    <w:rsid w:val="003E366B"/>
    <w:rsid w:val="003E3923"/>
    <w:rsid w:val="003E3A14"/>
    <w:rsid w:val="003E3DAF"/>
    <w:rsid w:val="003E3F77"/>
    <w:rsid w:val="003E3F8E"/>
    <w:rsid w:val="003E41AC"/>
    <w:rsid w:val="003E4720"/>
    <w:rsid w:val="003E48F7"/>
    <w:rsid w:val="003E54FB"/>
    <w:rsid w:val="003E5782"/>
    <w:rsid w:val="003E6ACC"/>
    <w:rsid w:val="003E772F"/>
    <w:rsid w:val="003E789F"/>
    <w:rsid w:val="003E78B0"/>
    <w:rsid w:val="003E7BAC"/>
    <w:rsid w:val="003E7D21"/>
    <w:rsid w:val="003F0138"/>
    <w:rsid w:val="003F0243"/>
    <w:rsid w:val="003F0536"/>
    <w:rsid w:val="003F0679"/>
    <w:rsid w:val="003F077D"/>
    <w:rsid w:val="003F18C8"/>
    <w:rsid w:val="003F1D4F"/>
    <w:rsid w:val="003F1F01"/>
    <w:rsid w:val="003F1F90"/>
    <w:rsid w:val="003F24A0"/>
    <w:rsid w:val="003F2513"/>
    <w:rsid w:val="003F2637"/>
    <w:rsid w:val="003F2A93"/>
    <w:rsid w:val="003F3923"/>
    <w:rsid w:val="003F4004"/>
    <w:rsid w:val="003F4B0E"/>
    <w:rsid w:val="003F4F38"/>
    <w:rsid w:val="003F6CF1"/>
    <w:rsid w:val="003F7591"/>
    <w:rsid w:val="003F7605"/>
    <w:rsid w:val="004011BA"/>
    <w:rsid w:val="004019E8"/>
    <w:rsid w:val="00401C6F"/>
    <w:rsid w:val="00402736"/>
    <w:rsid w:val="00402B2D"/>
    <w:rsid w:val="00402E55"/>
    <w:rsid w:val="00402F42"/>
    <w:rsid w:val="00403235"/>
    <w:rsid w:val="00403710"/>
    <w:rsid w:val="0040381E"/>
    <w:rsid w:val="00403B7D"/>
    <w:rsid w:val="00403EF4"/>
    <w:rsid w:val="00404136"/>
    <w:rsid w:val="0040492B"/>
    <w:rsid w:val="00404943"/>
    <w:rsid w:val="0040565F"/>
    <w:rsid w:val="0040664B"/>
    <w:rsid w:val="0040736C"/>
    <w:rsid w:val="00407839"/>
    <w:rsid w:val="00407A0B"/>
    <w:rsid w:val="00407E6B"/>
    <w:rsid w:val="00407FBC"/>
    <w:rsid w:val="00410C5B"/>
    <w:rsid w:val="00410E81"/>
    <w:rsid w:val="004117AC"/>
    <w:rsid w:val="00411E6F"/>
    <w:rsid w:val="00412042"/>
    <w:rsid w:val="004121D8"/>
    <w:rsid w:val="00412285"/>
    <w:rsid w:val="004124C6"/>
    <w:rsid w:val="00412556"/>
    <w:rsid w:val="0041258B"/>
    <w:rsid w:val="00412AA3"/>
    <w:rsid w:val="00413A7C"/>
    <w:rsid w:val="00413C13"/>
    <w:rsid w:val="00413C22"/>
    <w:rsid w:val="00413D45"/>
    <w:rsid w:val="004140AD"/>
    <w:rsid w:val="0041424A"/>
    <w:rsid w:val="00414405"/>
    <w:rsid w:val="00414644"/>
    <w:rsid w:val="004149C7"/>
    <w:rsid w:val="00417090"/>
    <w:rsid w:val="004172F9"/>
    <w:rsid w:val="0041738B"/>
    <w:rsid w:val="00417707"/>
    <w:rsid w:val="00417CA5"/>
    <w:rsid w:val="00417EF9"/>
    <w:rsid w:val="0042005B"/>
    <w:rsid w:val="004200D7"/>
    <w:rsid w:val="0042053B"/>
    <w:rsid w:val="0042081F"/>
    <w:rsid w:val="0042088C"/>
    <w:rsid w:val="00420CAE"/>
    <w:rsid w:val="004210A3"/>
    <w:rsid w:val="00421265"/>
    <w:rsid w:val="004222E4"/>
    <w:rsid w:val="00422773"/>
    <w:rsid w:val="004228C2"/>
    <w:rsid w:val="004231CF"/>
    <w:rsid w:val="004231FA"/>
    <w:rsid w:val="00423EAD"/>
    <w:rsid w:val="0042428A"/>
    <w:rsid w:val="004247F8"/>
    <w:rsid w:val="00424F61"/>
    <w:rsid w:val="004252D4"/>
    <w:rsid w:val="00425414"/>
    <w:rsid w:val="004257F6"/>
    <w:rsid w:val="00425A2C"/>
    <w:rsid w:val="00425B41"/>
    <w:rsid w:val="00425D96"/>
    <w:rsid w:val="00426105"/>
    <w:rsid w:val="004265D4"/>
    <w:rsid w:val="00427576"/>
    <w:rsid w:val="00427B21"/>
    <w:rsid w:val="004307B3"/>
    <w:rsid w:val="00430D23"/>
    <w:rsid w:val="004313BB"/>
    <w:rsid w:val="004313BD"/>
    <w:rsid w:val="00431507"/>
    <w:rsid w:val="00432651"/>
    <w:rsid w:val="00432B2E"/>
    <w:rsid w:val="00432BAF"/>
    <w:rsid w:val="00432EB1"/>
    <w:rsid w:val="00432ED2"/>
    <w:rsid w:val="00432F7F"/>
    <w:rsid w:val="004338A3"/>
    <w:rsid w:val="00434095"/>
    <w:rsid w:val="004344E3"/>
    <w:rsid w:val="00434973"/>
    <w:rsid w:val="00434C37"/>
    <w:rsid w:val="0043530F"/>
    <w:rsid w:val="00435409"/>
    <w:rsid w:val="00435902"/>
    <w:rsid w:val="00435962"/>
    <w:rsid w:val="00435CFB"/>
    <w:rsid w:val="00435D4D"/>
    <w:rsid w:val="00436655"/>
    <w:rsid w:val="004366C8"/>
    <w:rsid w:val="00436BCE"/>
    <w:rsid w:val="00436E52"/>
    <w:rsid w:val="00437565"/>
    <w:rsid w:val="00440450"/>
    <w:rsid w:val="004413A6"/>
    <w:rsid w:val="00441BB3"/>
    <w:rsid w:val="00441E5E"/>
    <w:rsid w:val="00442873"/>
    <w:rsid w:val="00443014"/>
    <w:rsid w:val="004435C9"/>
    <w:rsid w:val="00443D28"/>
    <w:rsid w:val="004443A5"/>
    <w:rsid w:val="004445B9"/>
    <w:rsid w:val="0044478B"/>
    <w:rsid w:val="004449F1"/>
    <w:rsid w:val="00444D66"/>
    <w:rsid w:val="00444DEB"/>
    <w:rsid w:val="00444FAF"/>
    <w:rsid w:val="00444FB7"/>
    <w:rsid w:val="00445405"/>
    <w:rsid w:val="004455A2"/>
    <w:rsid w:val="00445D96"/>
    <w:rsid w:val="00445EBC"/>
    <w:rsid w:val="0044649C"/>
    <w:rsid w:val="004464A3"/>
    <w:rsid w:val="00446788"/>
    <w:rsid w:val="004468E0"/>
    <w:rsid w:val="00447857"/>
    <w:rsid w:val="00447BDE"/>
    <w:rsid w:val="0045015B"/>
    <w:rsid w:val="004506FD"/>
    <w:rsid w:val="00450765"/>
    <w:rsid w:val="00450892"/>
    <w:rsid w:val="00450AE0"/>
    <w:rsid w:val="0045113D"/>
    <w:rsid w:val="0045187E"/>
    <w:rsid w:val="00451C62"/>
    <w:rsid w:val="00452278"/>
    <w:rsid w:val="004525BB"/>
    <w:rsid w:val="004526F8"/>
    <w:rsid w:val="00452841"/>
    <w:rsid w:val="00452D25"/>
    <w:rsid w:val="0045316E"/>
    <w:rsid w:val="0045333D"/>
    <w:rsid w:val="00453865"/>
    <w:rsid w:val="00453BF3"/>
    <w:rsid w:val="004551D8"/>
    <w:rsid w:val="004551F1"/>
    <w:rsid w:val="00455588"/>
    <w:rsid w:val="00456C1E"/>
    <w:rsid w:val="00456C33"/>
    <w:rsid w:val="00457137"/>
    <w:rsid w:val="00460604"/>
    <w:rsid w:val="0046097B"/>
    <w:rsid w:val="004609FE"/>
    <w:rsid w:val="00460A57"/>
    <w:rsid w:val="00460C41"/>
    <w:rsid w:val="00460C88"/>
    <w:rsid w:val="00460D99"/>
    <w:rsid w:val="0046107E"/>
    <w:rsid w:val="00461557"/>
    <w:rsid w:val="004616E1"/>
    <w:rsid w:val="0046233B"/>
    <w:rsid w:val="00462440"/>
    <w:rsid w:val="0046268E"/>
    <w:rsid w:val="004627FE"/>
    <w:rsid w:val="00462AAC"/>
    <w:rsid w:val="00462C94"/>
    <w:rsid w:val="00462DD7"/>
    <w:rsid w:val="004635EC"/>
    <w:rsid w:val="00463C6D"/>
    <w:rsid w:val="004642B9"/>
    <w:rsid w:val="0046438E"/>
    <w:rsid w:val="004645FD"/>
    <w:rsid w:val="00464F18"/>
    <w:rsid w:val="004655F1"/>
    <w:rsid w:val="0046560F"/>
    <w:rsid w:val="00465CBB"/>
    <w:rsid w:val="00465E29"/>
    <w:rsid w:val="00466417"/>
    <w:rsid w:val="004664FE"/>
    <w:rsid w:val="00466796"/>
    <w:rsid w:val="00466D3C"/>
    <w:rsid w:val="00466F76"/>
    <w:rsid w:val="004671F6"/>
    <w:rsid w:val="0046772E"/>
    <w:rsid w:val="00470490"/>
    <w:rsid w:val="004709A4"/>
    <w:rsid w:val="00470A32"/>
    <w:rsid w:val="00470C98"/>
    <w:rsid w:val="0047148B"/>
    <w:rsid w:val="00472347"/>
    <w:rsid w:val="004725E2"/>
    <w:rsid w:val="00472696"/>
    <w:rsid w:val="00472A69"/>
    <w:rsid w:val="00472D25"/>
    <w:rsid w:val="00473184"/>
    <w:rsid w:val="004731F7"/>
    <w:rsid w:val="004733D2"/>
    <w:rsid w:val="0047389B"/>
    <w:rsid w:val="00473CC0"/>
    <w:rsid w:val="00473DCE"/>
    <w:rsid w:val="0047498D"/>
    <w:rsid w:val="00474B93"/>
    <w:rsid w:val="00474D14"/>
    <w:rsid w:val="00475D2E"/>
    <w:rsid w:val="004766F2"/>
    <w:rsid w:val="004769D8"/>
    <w:rsid w:val="00476B2C"/>
    <w:rsid w:val="004776A4"/>
    <w:rsid w:val="004778C0"/>
    <w:rsid w:val="00477CEF"/>
    <w:rsid w:val="004800BD"/>
    <w:rsid w:val="00480453"/>
    <w:rsid w:val="004807DB"/>
    <w:rsid w:val="0048096A"/>
    <w:rsid w:val="00480C02"/>
    <w:rsid w:val="00481693"/>
    <w:rsid w:val="004822B9"/>
    <w:rsid w:val="00482586"/>
    <w:rsid w:val="00482DD9"/>
    <w:rsid w:val="00483B94"/>
    <w:rsid w:val="00484515"/>
    <w:rsid w:val="004845C4"/>
    <w:rsid w:val="0048486B"/>
    <w:rsid w:val="0048493C"/>
    <w:rsid w:val="0048580F"/>
    <w:rsid w:val="00486092"/>
    <w:rsid w:val="004860CD"/>
    <w:rsid w:val="004869EF"/>
    <w:rsid w:val="00487C6E"/>
    <w:rsid w:val="00487CF1"/>
    <w:rsid w:val="00490768"/>
    <w:rsid w:val="004908DC"/>
    <w:rsid w:val="0049098C"/>
    <w:rsid w:val="00490CDF"/>
    <w:rsid w:val="004911D9"/>
    <w:rsid w:val="00491AC4"/>
    <w:rsid w:val="00491CE8"/>
    <w:rsid w:val="00491D07"/>
    <w:rsid w:val="00492AD6"/>
    <w:rsid w:val="00492B1F"/>
    <w:rsid w:val="00493154"/>
    <w:rsid w:val="00493188"/>
    <w:rsid w:val="004932F8"/>
    <w:rsid w:val="004933F1"/>
    <w:rsid w:val="00493446"/>
    <w:rsid w:val="00493596"/>
    <w:rsid w:val="00493AD2"/>
    <w:rsid w:val="00493C51"/>
    <w:rsid w:val="004943F9"/>
    <w:rsid w:val="00494B46"/>
    <w:rsid w:val="00494B58"/>
    <w:rsid w:val="004950FD"/>
    <w:rsid w:val="004955A1"/>
    <w:rsid w:val="004956E6"/>
    <w:rsid w:val="0049686F"/>
    <w:rsid w:val="004975C3"/>
    <w:rsid w:val="00497783"/>
    <w:rsid w:val="00497792"/>
    <w:rsid w:val="004977AD"/>
    <w:rsid w:val="0049781D"/>
    <w:rsid w:val="0049786F"/>
    <w:rsid w:val="004978B0"/>
    <w:rsid w:val="00497DFC"/>
    <w:rsid w:val="004A0320"/>
    <w:rsid w:val="004A1010"/>
    <w:rsid w:val="004A1386"/>
    <w:rsid w:val="004A16DA"/>
    <w:rsid w:val="004A16F8"/>
    <w:rsid w:val="004A1BFA"/>
    <w:rsid w:val="004A206A"/>
    <w:rsid w:val="004A2399"/>
    <w:rsid w:val="004A27F5"/>
    <w:rsid w:val="004A2967"/>
    <w:rsid w:val="004A2BCA"/>
    <w:rsid w:val="004A3689"/>
    <w:rsid w:val="004A376C"/>
    <w:rsid w:val="004A39E9"/>
    <w:rsid w:val="004A407F"/>
    <w:rsid w:val="004A40A4"/>
    <w:rsid w:val="004A4978"/>
    <w:rsid w:val="004A578D"/>
    <w:rsid w:val="004A6065"/>
    <w:rsid w:val="004A6226"/>
    <w:rsid w:val="004A62D3"/>
    <w:rsid w:val="004A63F7"/>
    <w:rsid w:val="004A680A"/>
    <w:rsid w:val="004A6B7C"/>
    <w:rsid w:val="004A6DC4"/>
    <w:rsid w:val="004A6EEB"/>
    <w:rsid w:val="004A6F9E"/>
    <w:rsid w:val="004A71AA"/>
    <w:rsid w:val="004A739D"/>
    <w:rsid w:val="004A7408"/>
    <w:rsid w:val="004B0144"/>
    <w:rsid w:val="004B14D7"/>
    <w:rsid w:val="004B1D0C"/>
    <w:rsid w:val="004B21FD"/>
    <w:rsid w:val="004B2429"/>
    <w:rsid w:val="004B24EB"/>
    <w:rsid w:val="004B29E3"/>
    <w:rsid w:val="004B2E77"/>
    <w:rsid w:val="004B325F"/>
    <w:rsid w:val="004B3BD6"/>
    <w:rsid w:val="004B453F"/>
    <w:rsid w:val="004B4D01"/>
    <w:rsid w:val="004B5CEB"/>
    <w:rsid w:val="004B6917"/>
    <w:rsid w:val="004B69F6"/>
    <w:rsid w:val="004B6F75"/>
    <w:rsid w:val="004B70B5"/>
    <w:rsid w:val="004B7B34"/>
    <w:rsid w:val="004C096C"/>
    <w:rsid w:val="004C0A4A"/>
    <w:rsid w:val="004C0BC5"/>
    <w:rsid w:val="004C0D12"/>
    <w:rsid w:val="004C0EA1"/>
    <w:rsid w:val="004C116F"/>
    <w:rsid w:val="004C2358"/>
    <w:rsid w:val="004C33C3"/>
    <w:rsid w:val="004C383A"/>
    <w:rsid w:val="004C3D5A"/>
    <w:rsid w:val="004C437D"/>
    <w:rsid w:val="004C44D9"/>
    <w:rsid w:val="004C4752"/>
    <w:rsid w:val="004C4954"/>
    <w:rsid w:val="004C4987"/>
    <w:rsid w:val="004C571C"/>
    <w:rsid w:val="004C5C05"/>
    <w:rsid w:val="004C5F0A"/>
    <w:rsid w:val="004C5F65"/>
    <w:rsid w:val="004C67E7"/>
    <w:rsid w:val="004C716D"/>
    <w:rsid w:val="004C7DC9"/>
    <w:rsid w:val="004D097D"/>
    <w:rsid w:val="004D0E03"/>
    <w:rsid w:val="004D178E"/>
    <w:rsid w:val="004D1937"/>
    <w:rsid w:val="004D272C"/>
    <w:rsid w:val="004D3D52"/>
    <w:rsid w:val="004D4D70"/>
    <w:rsid w:val="004D4FA7"/>
    <w:rsid w:val="004D5575"/>
    <w:rsid w:val="004D56FC"/>
    <w:rsid w:val="004D60E0"/>
    <w:rsid w:val="004D64A1"/>
    <w:rsid w:val="004D6937"/>
    <w:rsid w:val="004D731B"/>
    <w:rsid w:val="004D7421"/>
    <w:rsid w:val="004D7805"/>
    <w:rsid w:val="004D79B4"/>
    <w:rsid w:val="004D7D2F"/>
    <w:rsid w:val="004E036F"/>
    <w:rsid w:val="004E066B"/>
    <w:rsid w:val="004E08B1"/>
    <w:rsid w:val="004E17B2"/>
    <w:rsid w:val="004E1996"/>
    <w:rsid w:val="004E1D02"/>
    <w:rsid w:val="004E1D71"/>
    <w:rsid w:val="004E1E17"/>
    <w:rsid w:val="004E2C57"/>
    <w:rsid w:val="004E3AA3"/>
    <w:rsid w:val="004E3D37"/>
    <w:rsid w:val="004E4040"/>
    <w:rsid w:val="004E4850"/>
    <w:rsid w:val="004E4C20"/>
    <w:rsid w:val="004E5428"/>
    <w:rsid w:val="004E62C5"/>
    <w:rsid w:val="004E669E"/>
    <w:rsid w:val="004E6B46"/>
    <w:rsid w:val="004E6E5B"/>
    <w:rsid w:val="004E70AF"/>
    <w:rsid w:val="004E767B"/>
    <w:rsid w:val="004E7BED"/>
    <w:rsid w:val="004F0569"/>
    <w:rsid w:val="004F068C"/>
    <w:rsid w:val="004F0EBA"/>
    <w:rsid w:val="004F1C44"/>
    <w:rsid w:val="004F1DB7"/>
    <w:rsid w:val="004F2005"/>
    <w:rsid w:val="004F223A"/>
    <w:rsid w:val="004F2243"/>
    <w:rsid w:val="004F3005"/>
    <w:rsid w:val="004F3C20"/>
    <w:rsid w:val="004F3D90"/>
    <w:rsid w:val="004F3E64"/>
    <w:rsid w:val="004F3EA5"/>
    <w:rsid w:val="004F3F5A"/>
    <w:rsid w:val="004F402B"/>
    <w:rsid w:val="004F408F"/>
    <w:rsid w:val="004F42BE"/>
    <w:rsid w:val="004F4621"/>
    <w:rsid w:val="004F4634"/>
    <w:rsid w:val="004F48AC"/>
    <w:rsid w:val="004F4A22"/>
    <w:rsid w:val="004F5861"/>
    <w:rsid w:val="004F5D0F"/>
    <w:rsid w:val="004F610F"/>
    <w:rsid w:val="004F615C"/>
    <w:rsid w:val="004F64DA"/>
    <w:rsid w:val="004F6C2B"/>
    <w:rsid w:val="004F747A"/>
    <w:rsid w:val="005007ED"/>
    <w:rsid w:val="00500D37"/>
    <w:rsid w:val="00500DBA"/>
    <w:rsid w:val="00500FF8"/>
    <w:rsid w:val="005016A6"/>
    <w:rsid w:val="00501C34"/>
    <w:rsid w:val="00502125"/>
    <w:rsid w:val="0050270A"/>
    <w:rsid w:val="0050292E"/>
    <w:rsid w:val="00502C80"/>
    <w:rsid w:val="00503115"/>
    <w:rsid w:val="0050385E"/>
    <w:rsid w:val="00503960"/>
    <w:rsid w:val="00503CF9"/>
    <w:rsid w:val="00503DAC"/>
    <w:rsid w:val="00504B5D"/>
    <w:rsid w:val="005054AE"/>
    <w:rsid w:val="00505CB5"/>
    <w:rsid w:val="0050636A"/>
    <w:rsid w:val="005066AD"/>
    <w:rsid w:val="005068A1"/>
    <w:rsid w:val="00506967"/>
    <w:rsid w:val="00506A27"/>
    <w:rsid w:val="005076E2"/>
    <w:rsid w:val="00510462"/>
    <w:rsid w:val="005105C4"/>
    <w:rsid w:val="00511174"/>
    <w:rsid w:val="005121F2"/>
    <w:rsid w:val="005122C1"/>
    <w:rsid w:val="00512B21"/>
    <w:rsid w:val="00513191"/>
    <w:rsid w:val="0051387D"/>
    <w:rsid w:val="005139DE"/>
    <w:rsid w:val="005143BD"/>
    <w:rsid w:val="00514490"/>
    <w:rsid w:val="0051489D"/>
    <w:rsid w:val="005149DA"/>
    <w:rsid w:val="00514B9A"/>
    <w:rsid w:val="00514C08"/>
    <w:rsid w:val="00514E3D"/>
    <w:rsid w:val="005154F9"/>
    <w:rsid w:val="00515C13"/>
    <w:rsid w:val="00516702"/>
    <w:rsid w:val="0051673E"/>
    <w:rsid w:val="00516DED"/>
    <w:rsid w:val="00517155"/>
    <w:rsid w:val="00517350"/>
    <w:rsid w:val="005207D3"/>
    <w:rsid w:val="00521792"/>
    <w:rsid w:val="00521AC3"/>
    <w:rsid w:val="005226F9"/>
    <w:rsid w:val="0052278A"/>
    <w:rsid w:val="00522DE2"/>
    <w:rsid w:val="00523009"/>
    <w:rsid w:val="005235C2"/>
    <w:rsid w:val="005239BE"/>
    <w:rsid w:val="00523B7C"/>
    <w:rsid w:val="005241A5"/>
    <w:rsid w:val="00524813"/>
    <w:rsid w:val="005253C9"/>
    <w:rsid w:val="005254AC"/>
    <w:rsid w:val="005259FB"/>
    <w:rsid w:val="00525A67"/>
    <w:rsid w:val="00525DBF"/>
    <w:rsid w:val="00526148"/>
    <w:rsid w:val="0052621A"/>
    <w:rsid w:val="00526427"/>
    <w:rsid w:val="00526637"/>
    <w:rsid w:val="00526E65"/>
    <w:rsid w:val="005271FE"/>
    <w:rsid w:val="0052751F"/>
    <w:rsid w:val="005303F6"/>
    <w:rsid w:val="00531273"/>
    <w:rsid w:val="00531DA2"/>
    <w:rsid w:val="005321A9"/>
    <w:rsid w:val="00532228"/>
    <w:rsid w:val="0053227B"/>
    <w:rsid w:val="00532305"/>
    <w:rsid w:val="00532636"/>
    <w:rsid w:val="005327BF"/>
    <w:rsid w:val="00532920"/>
    <w:rsid w:val="00532937"/>
    <w:rsid w:val="00532953"/>
    <w:rsid w:val="00532A01"/>
    <w:rsid w:val="005330A1"/>
    <w:rsid w:val="0053337F"/>
    <w:rsid w:val="0053348E"/>
    <w:rsid w:val="00535138"/>
    <w:rsid w:val="00535259"/>
    <w:rsid w:val="005355AF"/>
    <w:rsid w:val="0053571A"/>
    <w:rsid w:val="005357D6"/>
    <w:rsid w:val="005358BF"/>
    <w:rsid w:val="00535BD9"/>
    <w:rsid w:val="0053614F"/>
    <w:rsid w:val="005365C1"/>
    <w:rsid w:val="00536A5C"/>
    <w:rsid w:val="00536AF8"/>
    <w:rsid w:val="00536E3E"/>
    <w:rsid w:val="0053718E"/>
    <w:rsid w:val="00537BAA"/>
    <w:rsid w:val="00537DD6"/>
    <w:rsid w:val="00540418"/>
    <w:rsid w:val="005406C8"/>
    <w:rsid w:val="005412FF"/>
    <w:rsid w:val="005415EE"/>
    <w:rsid w:val="0054191B"/>
    <w:rsid w:val="00541E6C"/>
    <w:rsid w:val="00542152"/>
    <w:rsid w:val="00542342"/>
    <w:rsid w:val="00542952"/>
    <w:rsid w:val="005429AA"/>
    <w:rsid w:val="00542FF8"/>
    <w:rsid w:val="005441A7"/>
    <w:rsid w:val="0054446B"/>
    <w:rsid w:val="005445EB"/>
    <w:rsid w:val="00544807"/>
    <w:rsid w:val="00544C00"/>
    <w:rsid w:val="00544CF9"/>
    <w:rsid w:val="00545BE9"/>
    <w:rsid w:val="00546501"/>
    <w:rsid w:val="00547244"/>
    <w:rsid w:val="005478A1"/>
    <w:rsid w:val="0055025B"/>
    <w:rsid w:val="00550A73"/>
    <w:rsid w:val="00551696"/>
    <w:rsid w:val="005517C5"/>
    <w:rsid w:val="00551953"/>
    <w:rsid w:val="00551BCB"/>
    <w:rsid w:val="00551D0E"/>
    <w:rsid w:val="00551FA2"/>
    <w:rsid w:val="005520C4"/>
    <w:rsid w:val="0055222F"/>
    <w:rsid w:val="00552A9D"/>
    <w:rsid w:val="00552C04"/>
    <w:rsid w:val="00552C17"/>
    <w:rsid w:val="00552D18"/>
    <w:rsid w:val="00553075"/>
    <w:rsid w:val="00553229"/>
    <w:rsid w:val="005535B4"/>
    <w:rsid w:val="00553ADC"/>
    <w:rsid w:val="00553D3F"/>
    <w:rsid w:val="005546BC"/>
    <w:rsid w:val="00554991"/>
    <w:rsid w:val="0055541F"/>
    <w:rsid w:val="00555BA3"/>
    <w:rsid w:val="0055650B"/>
    <w:rsid w:val="005569FC"/>
    <w:rsid w:val="00557C7D"/>
    <w:rsid w:val="00557DE2"/>
    <w:rsid w:val="0056005C"/>
    <w:rsid w:val="0056151B"/>
    <w:rsid w:val="00562A9C"/>
    <w:rsid w:val="00562F2A"/>
    <w:rsid w:val="00563905"/>
    <w:rsid w:val="00563CD2"/>
    <w:rsid w:val="00564303"/>
    <w:rsid w:val="005645E7"/>
    <w:rsid w:val="005651A4"/>
    <w:rsid w:val="005654BF"/>
    <w:rsid w:val="0056553F"/>
    <w:rsid w:val="00565694"/>
    <w:rsid w:val="005656DD"/>
    <w:rsid w:val="00565B70"/>
    <w:rsid w:val="00565BD9"/>
    <w:rsid w:val="00565DF8"/>
    <w:rsid w:val="0056615A"/>
    <w:rsid w:val="005662C9"/>
    <w:rsid w:val="00566314"/>
    <w:rsid w:val="00566406"/>
    <w:rsid w:val="00566851"/>
    <w:rsid w:val="00567189"/>
    <w:rsid w:val="00567632"/>
    <w:rsid w:val="005676BD"/>
    <w:rsid w:val="00570031"/>
    <w:rsid w:val="00570733"/>
    <w:rsid w:val="00572166"/>
    <w:rsid w:val="0057245A"/>
    <w:rsid w:val="005724E7"/>
    <w:rsid w:val="005727D2"/>
    <w:rsid w:val="005728C2"/>
    <w:rsid w:val="005734E4"/>
    <w:rsid w:val="00573947"/>
    <w:rsid w:val="00573E6E"/>
    <w:rsid w:val="00574373"/>
    <w:rsid w:val="005751D0"/>
    <w:rsid w:val="00575CD2"/>
    <w:rsid w:val="00575D83"/>
    <w:rsid w:val="00576621"/>
    <w:rsid w:val="00576626"/>
    <w:rsid w:val="00576693"/>
    <w:rsid w:val="00576864"/>
    <w:rsid w:val="00577D17"/>
    <w:rsid w:val="00577D99"/>
    <w:rsid w:val="00577FC7"/>
    <w:rsid w:val="00580126"/>
    <w:rsid w:val="005801D7"/>
    <w:rsid w:val="00580409"/>
    <w:rsid w:val="005806BD"/>
    <w:rsid w:val="0058105A"/>
    <w:rsid w:val="00581945"/>
    <w:rsid w:val="005819BE"/>
    <w:rsid w:val="0058205B"/>
    <w:rsid w:val="0058222B"/>
    <w:rsid w:val="00582A81"/>
    <w:rsid w:val="00583891"/>
    <w:rsid w:val="00583B02"/>
    <w:rsid w:val="00583B11"/>
    <w:rsid w:val="005845C9"/>
    <w:rsid w:val="00584AC9"/>
    <w:rsid w:val="00584BF4"/>
    <w:rsid w:val="00584C03"/>
    <w:rsid w:val="00584D41"/>
    <w:rsid w:val="00584D64"/>
    <w:rsid w:val="0058516E"/>
    <w:rsid w:val="0058531F"/>
    <w:rsid w:val="005856AE"/>
    <w:rsid w:val="00585805"/>
    <w:rsid w:val="00585849"/>
    <w:rsid w:val="00585DE1"/>
    <w:rsid w:val="00586039"/>
    <w:rsid w:val="005860FF"/>
    <w:rsid w:val="00586759"/>
    <w:rsid w:val="005869AE"/>
    <w:rsid w:val="00586D8B"/>
    <w:rsid w:val="005874EC"/>
    <w:rsid w:val="00587774"/>
    <w:rsid w:val="0058796A"/>
    <w:rsid w:val="005879F3"/>
    <w:rsid w:val="00587FBA"/>
    <w:rsid w:val="00590073"/>
    <w:rsid w:val="00590179"/>
    <w:rsid w:val="00590226"/>
    <w:rsid w:val="00590AD6"/>
    <w:rsid w:val="00590C5F"/>
    <w:rsid w:val="0059148F"/>
    <w:rsid w:val="005914C3"/>
    <w:rsid w:val="00591C77"/>
    <w:rsid w:val="00591D03"/>
    <w:rsid w:val="005921E3"/>
    <w:rsid w:val="005924DC"/>
    <w:rsid w:val="0059271C"/>
    <w:rsid w:val="00592731"/>
    <w:rsid w:val="00592A10"/>
    <w:rsid w:val="00592AEF"/>
    <w:rsid w:val="005933C4"/>
    <w:rsid w:val="0059347D"/>
    <w:rsid w:val="00593B90"/>
    <w:rsid w:val="00593E3C"/>
    <w:rsid w:val="00594646"/>
    <w:rsid w:val="005948E6"/>
    <w:rsid w:val="005954B4"/>
    <w:rsid w:val="00595569"/>
    <w:rsid w:val="00596659"/>
    <w:rsid w:val="00597F2F"/>
    <w:rsid w:val="005A038F"/>
    <w:rsid w:val="005A041F"/>
    <w:rsid w:val="005A056E"/>
    <w:rsid w:val="005A101B"/>
    <w:rsid w:val="005A102B"/>
    <w:rsid w:val="005A1342"/>
    <w:rsid w:val="005A18B9"/>
    <w:rsid w:val="005A1A62"/>
    <w:rsid w:val="005A1A92"/>
    <w:rsid w:val="005A2895"/>
    <w:rsid w:val="005A28B3"/>
    <w:rsid w:val="005A2B7C"/>
    <w:rsid w:val="005A2CB6"/>
    <w:rsid w:val="005A30B2"/>
    <w:rsid w:val="005A3261"/>
    <w:rsid w:val="005A3D76"/>
    <w:rsid w:val="005A414A"/>
    <w:rsid w:val="005A454D"/>
    <w:rsid w:val="005A495E"/>
    <w:rsid w:val="005A4F58"/>
    <w:rsid w:val="005A5180"/>
    <w:rsid w:val="005A5453"/>
    <w:rsid w:val="005A54E0"/>
    <w:rsid w:val="005A6072"/>
    <w:rsid w:val="005A6073"/>
    <w:rsid w:val="005A6DAA"/>
    <w:rsid w:val="005A6DBE"/>
    <w:rsid w:val="005A7088"/>
    <w:rsid w:val="005A78B5"/>
    <w:rsid w:val="005A7AFB"/>
    <w:rsid w:val="005A7BAE"/>
    <w:rsid w:val="005B0007"/>
    <w:rsid w:val="005B0A39"/>
    <w:rsid w:val="005B1494"/>
    <w:rsid w:val="005B1D0F"/>
    <w:rsid w:val="005B2F5E"/>
    <w:rsid w:val="005B34CC"/>
    <w:rsid w:val="005B3945"/>
    <w:rsid w:val="005B3B60"/>
    <w:rsid w:val="005B4A58"/>
    <w:rsid w:val="005B654E"/>
    <w:rsid w:val="005B6F96"/>
    <w:rsid w:val="005B76EE"/>
    <w:rsid w:val="005C0227"/>
    <w:rsid w:val="005C06A3"/>
    <w:rsid w:val="005C1A75"/>
    <w:rsid w:val="005C1CA8"/>
    <w:rsid w:val="005C25D2"/>
    <w:rsid w:val="005C29EB"/>
    <w:rsid w:val="005C2F36"/>
    <w:rsid w:val="005C3B60"/>
    <w:rsid w:val="005C3C5D"/>
    <w:rsid w:val="005C3DFF"/>
    <w:rsid w:val="005C3F53"/>
    <w:rsid w:val="005C4476"/>
    <w:rsid w:val="005C4EE2"/>
    <w:rsid w:val="005C511C"/>
    <w:rsid w:val="005C6513"/>
    <w:rsid w:val="005C669B"/>
    <w:rsid w:val="005C6AD9"/>
    <w:rsid w:val="005C6B37"/>
    <w:rsid w:val="005C75D7"/>
    <w:rsid w:val="005C7798"/>
    <w:rsid w:val="005C7DDF"/>
    <w:rsid w:val="005D004B"/>
    <w:rsid w:val="005D0283"/>
    <w:rsid w:val="005D0C0E"/>
    <w:rsid w:val="005D0CF6"/>
    <w:rsid w:val="005D0E8C"/>
    <w:rsid w:val="005D1034"/>
    <w:rsid w:val="005D1060"/>
    <w:rsid w:val="005D1595"/>
    <w:rsid w:val="005D23B7"/>
    <w:rsid w:val="005D2829"/>
    <w:rsid w:val="005D2BC3"/>
    <w:rsid w:val="005D2C8B"/>
    <w:rsid w:val="005D2E02"/>
    <w:rsid w:val="005D2FE2"/>
    <w:rsid w:val="005D30AD"/>
    <w:rsid w:val="005D3BAB"/>
    <w:rsid w:val="005D4935"/>
    <w:rsid w:val="005D559D"/>
    <w:rsid w:val="005D5DDB"/>
    <w:rsid w:val="005D62CA"/>
    <w:rsid w:val="005D744B"/>
    <w:rsid w:val="005E0310"/>
    <w:rsid w:val="005E0793"/>
    <w:rsid w:val="005E08B8"/>
    <w:rsid w:val="005E11A5"/>
    <w:rsid w:val="005E160D"/>
    <w:rsid w:val="005E255A"/>
    <w:rsid w:val="005E297E"/>
    <w:rsid w:val="005E2A21"/>
    <w:rsid w:val="005E2CEC"/>
    <w:rsid w:val="005E39F9"/>
    <w:rsid w:val="005E3A59"/>
    <w:rsid w:val="005E3AD5"/>
    <w:rsid w:val="005E3AE3"/>
    <w:rsid w:val="005E407E"/>
    <w:rsid w:val="005E453A"/>
    <w:rsid w:val="005E4877"/>
    <w:rsid w:val="005E594A"/>
    <w:rsid w:val="005E5A86"/>
    <w:rsid w:val="005E5D71"/>
    <w:rsid w:val="005E5F32"/>
    <w:rsid w:val="005E625F"/>
    <w:rsid w:val="005E62A5"/>
    <w:rsid w:val="005E699B"/>
    <w:rsid w:val="005E6D0A"/>
    <w:rsid w:val="005E6DFE"/>
    <w:rsid w:val="005E6E5A"/>
    <w:rsid w:val="005E738E"/>
    <w:rsid w:val="005E73D2"/>
    <w:rsid w:val="005F124C"/>
    <w:rsid w:val="005F1469"/>
    <w:rsid w:val="005F1545"/>
    <w:rsid w:val="005F1873"/>
    <w:rsid w:val="005F296C"/>
    <w:rsid w:val="005F2BCA"/>
    <w:rsid w:val="005F2BD8"/>
    <w:rsid w:val="005F34F1"/>
    <w:rsid w:val="005F3BED"/>
    <w:rsid w:val="005F3C25"/>
    <w:rsid w:val="005F5AE9"/>
    <w:rsid w:val="005F5D89"/>
    <w:rsid w:val="005F5DAE"/>
    <w:rsid w:val="005F6AA4"/>
    <w:rsid w:val="005F7276"/>
    <w:rsid w:val="0060005C"/>
    <w:rsid w:val="00600BB0"/>
    <w:rsid w:val="00600BB7"/>
    <w:rsid w:val="00600CC2"/>
    <w:rsid w:val="00601153"/>
    <w:rsid w:val="00601582"/>
    <w:rsid w:val="00601659"/>
    <w:rsid w:val="00602227"/>
    <w:rsid w:val="00602905"/>
    <w:rsid w:val="00602BC9"/>
    <w:rsid w:val="006038EE"/>
    <w:rsid w:val="00603A74"/>
    <w:rsid w:val="00603C26"/>
    <w:rsid w:val="00603C7D"/>
    <w:rsid w:val="00603D8B"/>
    <w:rsid w:val="00604373"/>
    <w:rsid w:val="00604AF9"/>
    <w:rsid w:val="00604F28"/>
    <w:rsid w:val="0060511D"/>
    <w:rsid w:val="006052AA"/>
    <w:rsid w:val="00605DA4"/>
    <w:rsid w:val="00606335"/>
    <w:rsid w:val="00606729"/>
    <w:rsid w:val="006069B5"/>
    <w:rsid w:val="00607187"/>
    <w:rsid w:val="006075A7"/>
    <w:rsid w:val="00607751"/>
    <w:rsid w:val="0060799F"/>
    <w:rsid w:val="00610D70"/>
    <w:rsid w:val="00610FF7"/>
    <w:rsid w:val="0061102B"/>
    <w:rsid w:val="0061110B"/>
    <w:rsid w:val="006112C7"/>
    <w:rsid w:val="0061192B"/>
    <w:rsid w:val="00611D2A"/>
    <w:rsid w:val="0061213D"/>
    <w:rsid w:val="006123CD"/>
    <w:rsid w:val="006124AD"/>
    <w:rsid w:val="006129B5"/>
    <w:rsid w:val="006133CA"/>
    <w:rsid w:val="006144CE"/>
    <w:rsid w:val="00614530"/>
    <w:rsid w:val="006146B8"/>
    <w:rsid w:val="006150D2"/>
    <w:rsid w:val="00615147"/>
    <w:rsid w:val="0061599A"/>
    <w:rsid w:val="0061616B"/>
    <w:rsid w:val="00616DAA"/>
    <w:rsid w:val="00617664"/>
    <w:rsid w:val="00617A3C"/>
    <w:rsid w:val="00617CEE"/>
    <w:rsid w:val="00617EB9"/>
    <w:rsid w:val="0062056B"/>
    <w:rsid w:val="0062081D"/>
    <w:rsid w:val="00620D53"/>
    <w:rsid w:val="0062122C"/>
    <w:rsid w:val="00621AA4"/>
    <w:rsid w:val="00621AF2"/>
    <w:rsid w:val="00621D02"/>
    <w:rsid w:val="00622174"/>
    <w:rsid w:val="0062255D"/>
    <w:rsid w:val="0062257B"/>
    <w:rsid w:val="00622AEA"/>
    <w:rsid w:val="00622D6A"/>
    <w:rsid w:val="006231B5"/>
    <w:rsid w:val="0062385D"/>
    <w:rsid w:val="00623C4A"/>
    <w:rsid w:val="00623C9A"/>
    <w:rsid w:val="00624C9F"/>
    <w:rsid w:val="0062524D"/>
    <w:rsid w:val="00626540"/>
    <w:rsid w:val="006265AD"/>
    <w:rsid w:val="006266C5"/>
    <w:rsid w:val="00626BDF"/>
    <w:rsid w:val="00626F62"/>
    <w:rsid w:val="00626F7E"/>
    <w:rsid w:val="00627119"/>
    <w:rsid w:val="00627481"/>
    <w:rsid w:val="006279F8"/>
    <w:rsid w:val="0063018A"/>
    <w:rsid w:val="00630321"/>
    <w:rsid w:val="00630417"/>
    <w:rsid w:val="00630AE2"/>
    <w:rsid w:val="00630DF9"/>
    <w:rsid w:val="00631278"/>
    <w:rsid w:val="006313A0"/>
    <w:rsid w:val="006328A5"/>
    <w:rsid w:val="006328AB"/>
    <w:rsid w:val="00632AC2"/>
    <w:rsid w:val="00633099"/>
    <w:rsid w:val="0063326B"/>
    <w:rsid w:val="006332E8"/>
    <w:rsid w:val="00633537"/>
    <w:rsid w:val="00634144"/>
    <w:rsid w:val="0063487D"/>
    <w:rsid w:val="00634B69"/>
    <w:rsid w:val="00634DB7"/>
    <w:rsid w:val="0063561A"/>
    <w:rsid w:val="006369BD"/>
    <w:rsid w:val="00636BE6"/>
    <w:rsid w:val="0063704B"/>
    <w:rsid w:val="00637399"/>
    <w:rsid w:val="006375C4"/>
    <w:rsid w:val="00637E1F"/>
    <w:rsid w:val="00637E3F"/>
    <w:rsid w:val="0064007C"/>
    <w:rsid w:val="00640201"/>
    <w:rsid w:val="00641C37"/>
    <w:rsid w:val="00642894"/>
    <w:rsid w:val="0064301D"/>
    <w:rsid w:val="00643584"/>
    <w:rsid w:val="006437AE"/>
    <w:rsid w:val="00643A3C"/>
    <w:rsid w:val="006444FC"/>
    <w:rsid w:val="0064476A"/>
    <w:rsid w:val="00645978"/>
    <w:rsid w:val="00645EEB"/>
    <w:rsid w:val="00646184"/>
    <w:rsid w:val="006461A9"/>
    <w:rsid w:val="00647146"/>
    <w:rsid w:val="00647370"/>
    <w:rsid w:val="00647704"/>
    <w:rsid w:val="00647E35"/>
    <w:rsid w:val="00650132"/>
    <w:rsid w:val="00650281"/>
    <w:rsid w:val="006504A8"/>
    <w:rsid w:val="006508E7"/>
    <w:rsid w:val="00650E50"/>
    <w:rsid w:val="0065139E"/>
    <w:rsid w:val="00651425"/>
    <w:rsid w:val="00651ED0"/>
    <w:rsid w:val="006520C9"/>
    <w:rsid w:val="00652505"/>
    <w:rsid w:val="00653019"/>
    <w:rsid w:val="00653300"/>
    <w:rsid w:val="00653A68"/>
    <w:rsid w:val="00653F1C"/>
    <w:rsid w:val="00654305"/>
    <w:rsid w:val="00654A0B"/>
    <w:rsid w:val="00654E25"/>
    <w:rsid w:val="00654FFE"/>
    <w:rsid w:val="006554F2"/>
    <w:rsid w:val="00655850"/>
    <w:rsid w:val="00656F47"/>
    <w:rsid w:val="00656FA5"/>
    <w:rsid w:val="00657295"/>
    <w:rsid w:val="0065742D"/>
    <w:rsid w:val="0065791F"/>
    <w:rsid w:val="006601E4"/>
    <w:rsid w:val="00660301"/>
    <w:rsid w:val="0066039A"/>
    <w:rsid w:val="00660695"/>
    <w:rsid w:val="0066083C"/>
    <w:rsid w:val="0066108E"/>
    <w:rsid w:val="006617A6"/>
    <w:rsid w:val="00661B11"/>
    <w:rsid w:val="006620AA"/>
    <w:rsid w:val="006620C5"/>
    <w:rsid w:val="006621FD"/>
    <w:rsid w:val="00662675"/>
    <w:rsid w:val="006630D0"/>
    <w:rsid w:val="006633B4"/>
    <w:rsid w:val="006636CE"/>
    <w:rsid w:val="0066389F"/>
    <w:rsid w:val="00664339"/>
    <w:rsid w:val="00664B34"/>
    <w:rsid w:val="00664DD9"/>
    <w:rsid w:val="0066507E"/>
    <w:rsid w:val="006650D6"/>
    <w:rsid w:val="006652EC"/>
    <w:rsid w:val="00665B0C"/>
    <w:rsid w:val="00665CDA"/>
    <w:rsid w:val="00665DFA"/>
    <w:rsid w:val="006661F7"/>
    <w:rsid w:val="00666656"/>
    <w:rsid w:val="006666AE"/>
    <w:rsid w:val="00666DF4"/>
    <w:rsid w:val="00666F51"/>
    <w:rsid w:val="00667C10"/>
    <w:rsid w:val="00667E0E"/>
    <w:rsid w:val="00667E59"/>
    <w:rsid w:val="00670862"/>
    <w:rsid w:val="006713B8"/>
    <w:rsid w:val="00671933"/>
    <w:rsid w:val="00671A03"/>
    <w:rsid w:val="00671AF2"/>
    <w:rsid w:val="00671E39"/>
    <w:rsid w:val="00671F41"/>
    <w:rsid w:val="00671F8D"/>
    <w:rsid w:val="00673064"/>
    <w:rsid w:val="00673B55"/>
    <w:rsid w:val="00674232"/>
    <w:rsid w:val="006745D3"/>
    <w:rsid w:val="00674F88"/>
    <w:rsid w:val="00674FE8"/>
    <w:rsid w:val="00675BE8"/>
    <w:rsid w:val="00676332"/>
    <w:rsid w:val="0067654D"/>
    <w:rsid w:val="0067675E"/>
    <w:rsid w:val="00676A06"/>
    <w:rsid w:val="006770E5"/>
    <w:rsid w:val="0067764E"/>
    <w:rsid w:val="006779A8"/>
    <w:rsid w:val="00677E81"/>
    <w:rsid w:val="00680459"/>
    <w:rsid w:val="00680994"/>
    <w:rsid w:val="00680A2D"/>
    <w:rsid w:val="006811DC"/>
    <w:rsid w:val="006815DB"/>
    <w:rsid w:val="0068172A"/>
    <w:rsid w:val="006817CF"/>
    <w:rsid w:val="00681D67"/>
    <w:rsid w:val="00682CE8"/>
    <w:rsid w:val="006833EC"/>
    <w:rsid w:val="00683CC9"/>
    <w:rsid w:val="00683E06"/>
    <w:rsid w:val="006842BC"/>
    <w:rsid w:val="006845D2"/>
    <w:rsid w:val="00684D39"/>
    <w:rsid w:val="006850E5"/>
    <w:rsid w:val="006850F3"/>
    <w:rsid w:val="00685555"/>
    <w:rsid w:val="00685867"/>
    <w:rsid w:val="00685C6D"/>
    <w:rsid w:val="00685C6E"/>
    <w:rsid w:val="00685E32"/>
    <w:rsid w:val="00687098"/>
    <w:rsid w:val="00687DBD"/>
    <w:rsid w:val="00687F8A"/>
    <w:rsid w:val="0069070A"/>
    <w:rsid w:val="006909E8"/>
    <w:rsid w:val="00690B84"/>
    <w:rsid w:val="00691621"/>
    <w:rsid w:val="00691838"/>
    <w:rsid w:val="00691DD6"/>
    <w:rsid w:val="006921B1"/>
    <w:rsid w:val="0069233E"/>
    <w:rsid w:val="00692BB7"/>
    <w:rsid w:val="00692BD0"/>
    <w:rsid w:val="00692D75"/>
    <w:rsid w:val="0069356A"/>
    <w:rsid w:val="00693B27"/>
    <w:rsid w:val="00694ACF"/>
    <w:rsid w:val="00694DBF"/>
    <w:rsid w:val="00695E1B"/>
    <w:rsid w:val="00695EC5"/>
    <w:rsid w:val="00695F57"/>
    <w:rsid w:val="00696025"/>
    <w:rsid w:val="006963E8"/>
    <w:rsid w:val="00696E1B"/>
    <w:rsid w:val="00697280"/>
    <w:rsid w:val="006973BF"/>
    <w:rsid w:val="006976DB"/>
    <w:rsid w:val="00697DC5"/>
    <w:rsid w:val="006A07C1"/>
    <w:rsid w:val="006A09D3"/>
    <w:rsid w:val="006A0ABF"/>
    <w:rsid w:val="006A0AE6"/>
    <w:rsid w:val="006A0DD8"/>
    <w:rsid w:val="006A0FDF"/>
    <w:rsid w:val="006A0FF5"/>
    <w:rsid w:val="006A1143"/>
    <w:rsid w:val="006A1220"/>
    <w:rsid w:val="006A25F0"/>
    <w:rsid w:val="006A2612"/>
    <w:rsid w:val="006A298D"/>
    <w:rsid w:val="006A3052"/>
    <w:rsid w:val="006A3867"/>
    <w:rsid w:val="006A3D9F"/>
    <w:rsid w:val="006A3E29"/>
    <w:rsid w:val="006A407E"/>
    <w:rsid w:val="006A465D"/>
    <w:rsid w:val="006A4AD9"/>
    <w:rsid w:val="006A4B0B"/>
    <w:rsid w:val="006A4BA8"/>
    <w:rsid w:val="006A50F1"/>
    <w:rsid w:val="006A587C"/>
    <w:rsid w:val="006A58B3"/>
    <w:rsid w:val="006A5F63"/>
    <w:rsid w:val="006A6C48"/>
    <w:rsid w:val="006A6C87"/>
    <w:rsid w:val="006A6D43"/>
    <w:rsid w:val="006A6EAD"/>
    <w:rsid w:val="006A7914"/>
    <w:rsid w:val="006A7B65"/>
    <w:rsid w:val="006A7D88"/>
    <w:rsid w:val="006B03AD"/>
    <w:rsid w:val="006B0752"/>
    <w:rsid w:val="006B096F"/>
    <w:rsid w:val="006B0DE0"/>
    <w:rsid w:val="006B10E5"/>
    <w:rsid w:val="006B15A2"/>
    <w:rsid w:val="006B1E75"/>
    <w:rsid w:val="006B2049"/>
    <w:rsid w:val="006B2EA3"/>
    <w:rsid w:val="006B2F0A"/>
    <w:rsid w:val="006B3409"/>
    <w:rsid w:val="006B3ED4"/>
    <w:rsid w:val="006B4705"/>
    <w:rsid w:val="006B47FE"/>
    <w:rsid w:val="006B4DA2"/>
    <w:rsid w:val="006B544D"/>
    <w:rsid w:val="006B5D72"/>
    <w:rsid w:val="006B6351"/>
    <w:rsid w:val="006B653D"/>
    <w:rsid w:val="006B69D8"/>
    <w:rsid w:val="006B6DDE"/>
    <w:rsid w:val="006B72EC"/>
    <w:rsid w:val="006B7334"/>
    <w:rsid w:val="006B7C2C"/>
    <w:rsid w:val="006C0500"/>
    <w:rsid w:val="006C0BCE"/>
    <w:rsid w:val="006C1407"/>
    <w:rsid w:val="006C15F4"/>
    <w:rsid w:val="006C1B7F"/>
    <w:rsid w:val="006C2C15"/>
    <w:rsid w:val="006C34EB"/>
    <w:rsid w:val="006C34F2"/>
    <w:rsid w:val="006C3738"/>
    <w:rsid w:val="006C3FED"/>
    <w:rsid w:val="006C42C3"/>
    <w:rsid w:val="006C5991"/>
    <w:rsid w:val="006C5AEF"/>
    <w:rsid w:val="006C5F53"/>
    <w:rsid w:val="006C6012"/>
    <w:rsid w:val="006C6CF8"/>
    <w:rsid w:val="006C6D93"/>
    <w:rsid w:val="006C7701"/>
    <w:rsid w:val="006C775A"/>
    <w:rsid w:val="006D04E8"/>
    <w:rsid w:val="006D06A2"/>
    <w:rsid w:val="006D097B"/>
    <w:rsid w:val="006D153D"/>
    <w:rsid w:val="006D159E"/>
    <w:rsid w:val="006D1A91"/>
    <w:rsid w:val="006D2723"/>
    <w:rsid w:val="006D2E78"/>
    <w:rsid w:val="006D2F85"/>
    <w:rsid w:val="006D330C"/>
    <w:rsid w:val="006D3A36"/>
    <w:rsid w:val="006D4D99"/>
    <w:rsid w:val="006D54F7"/>
    <w:rsid w:val="006D5D6D"/>
    <w:rsid w:val="006D6582"/>
    <w:rsid w:val="006D681C"/>
    <w:rsid w:val="006D691F"/>
    <w:rsid w:val="006D6D9E"/>
    <w:rsid w:val="006D7471"/>
    <w:rsid w:val="006D7CA3"/>
    <w:rsid w:val="006E02C4"/>
    <w:rsid w:val="006E05A8"/>
    <w:rsid w:val="006E144C"/>
    <w:rsid w:val="006E2BAB"/>
    <w:rsid w:val="006E36CE"/>
    <w:rsid w:val="006E4004"/>
    <w:rsid w:val="006E40D9"/>
    <w:rsid w:val="006E477C"/>
    <w:rsid w:val="006E4EB5"/>
    <w:rsid w:val="006E503C"/>
    <w:rsid w:val="006E5B15"/>
    <w:rsid w:val="006E5E15"/>
    <w:rsid w:val="006E6597"/>
    <w:rsid w:val="006E6698"/>
    <w:rsid w:val="006E74ED"/>
    <w:rsid w:val="006E75BD"/>
    <w:rsid w:val="006E76A5"/>
    <w:rsid w:val="006E7C85"/>
    <w:rsid w:val="006E7D3F"/>
    <w:rsid w:val="006E7E45"/>
    <w:rsid w:val="006F01E1"/>
    <w:rsid w:val="006F03D6"/>
    <w:rsid w:val="006F0964"/>
    <w:rsid w:val="006F09D7"/>
    <w:rsid w:val="006F13E2"/>
    <w:rsid w:val="006F1D1D"/>
    <w:rsid w:val="006F2672"/>
    <w:rsid w:val="006F2AC9"/>
    <w:rsid w:val="006F38BE"/>
    <w:rsid w:val="006F3C03"/>
    <w:rsid w:val="006F4136"/>
    <w:rsid w:val="006F4D48"/>
    <w:rsid w:val="006F56B6"/>
    <w:rsid w:val="006F577C"/>
    <w:rsid w:val="006F59DE"/>
    <w:rsid w:val="006F5B16"/>
    <w:rsid w:val="006F5C97"/>
    <w:rsid w:val="006F5D03"/>
    <w:rsid w:val="006F6571"/>
    <w:rsid w:val="006F66B8"/>
    <w:rsid w:val="006F66F0"/>
    <w:rsid w:val="006F6A5E"/>
    <w:rsid w:val="006F6F53"/>
    <w:rsid w:val="006F75CE"/>
    <w:rsid w:val="006F7D18"/>
    <w:rsid w:val="006F7D69"/>
    <w:rsid w:val="006F7E97"/>
    <w:rsid w:val="006F7EA2"/>
    <w:rsid w:val="0070174A"/>
    <w:rsid w:val="00701806"/>
    <w:rsid w:val="0070198B"/>
    <w:rsid w:val="00702697"/>
    <w:rsid w:val="00702DA7"/>
    <w:rsid w:val="00702FD3"/>
    <w:rsid w:val="00703A43"/>
    <w:rsid w:val="00703BC1"/>
    <w:rsid w:val="00703DA0"/>
    <w:rsid w:val="007042E7"/>
    <w:rsid w:val="007046F7"/>
    <w:rsid w:val="007047CC"/>
    <w:rsid w:val="007049CF"/>
    <w:rsid w:val="00704D36"/>
    <w:rsid w:val="00705864"/>
    <w:rsid w:val="00705C68"/>
    <w:rsid w:val="00705F16"/>
    <w:rsid w:val="007066B7"/>
    <w:rsid w:val="00706838"/>
    <w:rsid w:val="007068EA"/>
    <w:rsid w:val="0070729B"/>
    <w:rsid w:val="007072BC"/>
    <w:rsid w:val="007074C2"/>
    <w:rsid w:val="00710342"/>
    <w:rsid w:val="0071038C"/>
    <w:rsid w:val="00710E5B"/>
    <w:rsid w:val="00710E79"/>
    <w:rsid w:val="00711736"/>
    <w:rsid w:val="00711909"/>
    <w:rsid w:val="00712BF3"/>
    <w:rsid w:val="00713130"/>
    <w:rsid w:val="007135DD"/>
    <w:rsid w:val="00713941"/>
    <w:rsid w:val="00713A3D"/>
    <w:rsid w:val="00713C37"/>
    <w:rsid w:val="00713D1D"/>
    <w:rsid w:val="00713D39"/>
    <w:rsid w:val="00713E2E"/>
    <w:rsid w:val="0071416B"/>
    <w:rsid w:val="007148EA"/>
    <w:rsid w:val="00714EF6"/>
    <w:rsid w:val="00714F69"/>
    <w:rsid w:val="007154FE"/>
    <w:rsid w:val="0071583B"/>
    <w:rsid w:val="00715F03"/>
    <w:rsid w:val="00715F46"/>
    <w:rsid w:val="0071626F"/>
    <w:rsid w:val="00716A6F"/>
    <w:rsid w:val="00716BD5"/>
    <w:rsid w:val="007179B0"/>
    <w:rsid w:val="00720733"/>
    <w:rsid w:val="00720B57"/>
    <w:rsid w:val="00720EA8"/>
    <w:rsid w:val="00721634"/>
    <w:rsid w:val="00721999"/>
    <w:rsid w:val="00721A47"/>
    <w:rsid w:val="00721CF6"/>
    <w:rsid w:val="00721E1E"/>
    <w:rsid w:val="0072242B"/>
    <w:rsid w:val="007224A2"/>
    <w:rsid w:val="00722BC0"/>
    <w:rsid w:val="00722FB8"/>
    <w:rsid w:val="00723158"/>
    <w:rsid w:val="00723388"/>
    <w:rsid w:val="00724BD0"/>
    <w:rsid w:val="0072517C"/>
    <w:rsid w:val="00725530"/>
    <w:rsid w:val="0072583E"/>
    <w:rsid w:val="0072595F"/>
    <w:rsid w:val="00725C60"/>
    <w:rsid w:val="007262ED"/>
    <w:rsid w:val="00726442"/>
    <w:rsid w:val="007266A4"/>
    <w:rsid w:val="00726DE8"/>
    <w:rsid w:val="007270F1"/>
    <w:rsid w:val="00727150"/>
    <w:rsid w:val="00727504"/>
    <w:rsid w:val="0072791E"/>
    <w:rsid w:val="0072795A"/>
    <w:rsid w:val="00727D0E"/>
    <w:rsid w:val="00727F91"/>
    <w:rsid w:val="007306F4"/>
    <w:rsid w:val="00730A10"/>
    <w:rsid w:val="00730B14"/>
    <w:rsid w:val="00730B9A"/>
    <w:rsid w:val="007312C2"/>
    <w:rsid w:val="007314D1"/>
    <w:rsid w:val="00731554"/>
    <w:rsid w:val="007316B1"/>
    <w:rsid w:val="00731DC3"/>
    <w:rsid w:val="007322D0"/>
    <w:rsid w:val="0073289E"/>
    <w:rsid w:val="00732B40"/>
    <w:rsid w:val="00732C37"/>
    <w:rsid w:val="007338CE"/>
    <w:rsid w:val="00733E56"/>
    <w:rsid w:val="0073484E"/>
    <w:rsid w:val="007350FA"/>
    <w:rsid w:val="00735498"/>
    <w:rsid w:val="00735DC2"/>
    <w:rsid w:val="007367AF"/>
    <w:rsid w:val="00736E6E"/>
    <w:rsid w:val="00736ECE"/>
    <w:rsid w:val="007374F1"/>
    <w:rsid w:val="007377E5"/>
    <w:rsid w:val="00737813"/>
    <w:rsid w:val="00737DC0"/>
    <w:rsid w:val="0074087F"/>
    <w:rsid w:val="00740CB3"/>
    <w:rsid w:val="00741239"/>
    <w:rsid w:val="00741A96"/>
    <w:rsid w:val="00741EB6"/>
    <w:rsid w:val="007422C4"/>
    <w:rsid w:val="00742640"/>
    <w:rsid w:val="00742C4E"/>
    <w:rsid w:val="00742DA4"/>
    <w:rsid w:val="00743233"/>
    <w:rsid w:val="00744997"/>
    <w:rsid w:val="00744FC4"/>
    <w:rsid w:val="00746529"/>
    <w:rsid w:val="00746D46"/>
    <w:rsid w:val="00747195"/>
    <w:rsid w:val="0074720C"/>
    <w:rsid w:val="0074765E"/>
    <w:rsid w:val="00750171"/>
    <w:rsid w:val="007502A3"/>
    <w:rsid w:val="00750A96"/>
    <w:rsid w:val="00750DEC"/>
    <w:rsid w:val="00750EFA"/>
    <w:rsid w:val="00751546"/>
    <w:rsid w:val="00751935"/>
    <w:rsid w:val="007521C2"/>
    <w:rsid w:val="00752732"/>
    <w:rsid w:val="00752888"/>
    <w:rsid w:val="00752C33"/>
    <w:rsid w:val="00752E2E"/>
    <w:rsid w:val="00752EEE"/>
    <w:rsid w:val="00753294"/>
    <w:rsid w:val="00753B45"/>
    <w:rsid w:val="007541BB"/>
    <w:rsid w:val="00754DE2"/>
    <w:rsid w:val="00755481"/>
    <w:rsid w:val="0075566E"/>
    <w:rsid w:val="00756198"/>
    <w:rsid w:val="0075669D"/>
    <w:rsid w:val="00756733"/>
    <w:rsid w:val="0075693F"/>
    <w:rsid w:val="00756A1D"/>
    <w:rsid w:val="00756AB7"/>
    <w:rsid w:val="00756B67"/>
    <w:rsid w:val="00756BE3"/>
    <w:rsid w:val="007572AA"/>
    <w:rsid w:val="007578EA"/>
    <w:rsid w:val="00757A3D"/>
    <w:rsid w:val="00757BBC"/>
    <w:rsid w:val="00757D50"/>
    <w:rsid w:val="00757DFF"/>
    <w:rsid w:val="00760047"/>
    <w:rsid w:val="00760CFA"/>
    <w:rsid w:val="00761229"/>
    <w:rsid w:val="007619BD"/>
    <w:rsid w:val="00761A9A"/>
    <w:rsid w:val="00761BEA"/>
    <w:rsid w:val="00762811"/>
    <w:rsid w:val="00762D1E"/>
    <w:rsid w:val="00762D20"/>
    <w:rsid w:val="00762F1A"/>
    <w:rsid w:val="0076339E"/>
    <w:rsid w:val="0076453D"/>
    <w:rsid w:val="00764D81"/>
    <w:rsid w:val="0076507F"/>
    <w:rsid w:val="007650E9"/>
    <w:rsid w:val="00765DB9"/>
    <w:rsid w:val="007665D2"/>
    <w:rsid w:val="007668B9"/>
    <w:rsid w:val="0076693F"/>
    <w:rsid w:val="00766945"/>
    <w:rsid w:val="00766B32"/>
    <w:rsid w:val="00770022"/>
    <w:rsid w:val="00770688"/>
    <w:rsid w:val="00770746"/>
    <w:rsid w:val="00771BFD"/>
    <w:rsid w:val="00771CEC"/>
    <w:rsid w:val="00771F7D"/>
    <w:rsid w:val="007721FD"/>
    <w:rsid w:val="007736FF"/>
    <w:rsid w:val="00773A3B"/>
    <w:rsid w:val="00773D72"/>
    <w:rsid w:val="00773DA8"/>
    <w:rsid w:val="0077402F"/>
    <w:rsid w:val="0077419F"/>
    <w:rsid w:val="00774334"/>
    <w:rsid w:val="00774F01"/>
    <w:rsid w:val="00774F91"/>
    <w:rsid w:val="007751E4"/>
    <w:rsid w:val="00775721"/>
    <w:rsid w:val="00775B83"/>
    <w:rsid w:val="00775F6A"/>
    <w:rsid w:val="0077619C"/>
    <w:rsid w:val="007765EF"/>
    <w:rsid w:val="0077676E"/>
    <w:rsid w:val="00776837"/>
    <w:rsid w:val="00776B0F"/>
    <w:rsid w:val="00776CDF"/>
    <w:rsid w:val="00777127"/>
    <w:rsid w:val="0077761C"/>
    <w:rsid w:val="00777681"/>
    <w:rsid w:val="00777847"/>
    <w:rsid w:val="00777A2C"/>
    <w:rsid w:val="00777DD7"/>
    <w:rsid w:val="007802F2"/>
    <w:rsid w:val="0078063A"/>
    <w:rsid w:val="00780E47"/>
    <w:rsid w:val="00780ECD"/>
    <w:rsid w:val="00780FBF"/>
    <w:rsid w:val="00781119"/>
    <w:rsid w:val="00781777"/>
    <w:rsid w:val="00781887"/>
    <w:rsid w:val="00781A52"/>
    <w:rsid w:val="00781A85"/>
    <w:rsid w:val="00781B13"/>
    <w:rsid w:val="00781C7F"/>
    <w:rsid w:val="00782893"/>
    <w:rsid w:val="00782AB5"/>
    <w:rsid w:val="00782E18"/>
    <w:rsid w:val="00782E5C"/>
    <w:rsid w:val="007832AB"/>
    <w:rsid w:val="007832DE"/>
    <w:rsid w:val="00783D5C"/>
    <w:rsid w:val="007846BA"/>
    <w:rsid w:val="00784724"/>
    <w:rsid w:val="0078662F"/>
    <w:rsid w:val="00786956"/>
    <w:rsid w:val="00787338"/>
    <w:rsid w:val="0078764D"/>
    <w:rsid w:val="007877D0"/>
    <w:rsid w:val="00787CCB"/>
    <w:rsid w:val="00787F7C"/>
    <w:rsid w:val="00790BFD"/>
    <w:rsid w:val="007912B9"/>
    <w:rsid w:val="007918A9"/>
    <w:rsid w:val="00791EDA"/>
    <w:rsid w:val="00791F49"/>
    <w:rsid w:val="00792351"/>
    <w:rsid w:val="00793268"/>
    <w:rsid w:val="00793B3C"/>
    <w:rsid w:val="00793EBA"/>
    <w:rsid w:val="007947EE"/>
    <w:rsid w:val="00794809"/>
    <w:rsid w:val="007952C4"/>
    <w:rsid w:val="00796235"/>
    <w:rsid w:val="007967D6"/>
    <w:rsid w:val="00796AAF"/>
    <w:rsid w:val="00797469"/>
    <w:rsid w:val="00797948"/>
    <w:rsid w:val="00797BDA"/>
    <w:rsid w:val="007A0C98"/>
    <w:rsid w:val="007A0DD8"/>
    <w:rsid w:val="007A1B6D"/>
    <w:rsid w:val="007A1BFB"/>
    <w:rsid w:val="007A26ED"/>
    <w:rsid w:val="007A29EF"/>
    <w:rsid w:val="007A2C7D"/>
    <w:rsid w:val="007A2EC1"/>
    <w:rsid w:val="007A4422"/>
    <w:rsid w:val="007A47E2"/>
    <w:rsid w:val="007A52E0"/>
    <w:rsid w:val="007A57D7"/>
    <w:rsid w:val="007A58E8"/>
    <w:rsid w:val="007A61F7"/>
    <w:rsid w:val="007A62DC"/>
    <w:rsid w:val="007A70E1"/>
    <w:rsid w:val="007A73AD"/>
    <w:rsid w:val="007A7907"/>
    <w:rsid w:val="007A7914"/>
    <w:rsid w:val="007B0742"/>
    <w:rsid w:val="007B0994"/>
    <w:rsid w:val="007B0F14"/>
    <w:rsid w:val="007B1006"/>
    <w:rsid w:val="007B15E0"/>
    <w:rsid w:val="007B19FC"/>
    <w:rsid w:val="007B1AF0"/>
    <w:rsid w:val="007B1CEA"/>
    <w:rsid w:val="007B2483"/>
    <w:rsid w:val="007B2985"/>
    <w:rsid w:val="007B3290"/>
    <w:rsid w:val="007B3CF6"/>
    <w:rsid w:val="007B3E96"/>
    <w:rsid w:val="007B51EC"/>
    <w:rsid w:val="007B5225"/>
    <w:rsid w:val="007B5A84"/>
    <w:rsid w:val="007B5D95"/>
    <w:rsid w:val="007B5FEB"/>
    <w:rsid w:val="007B6908"/>
    <w:rsid w:val="007B6CE7"/>
    <w:rsid w:val="007B716A"/>
    <w:rsid w:val="007B763D"/>
    <w:rsid w:val="007B76AA"/>
    <w:rsid w:val="007B7931"/>
    <w:rsid w:val="007B79A9"/>
    <w:rsid w:val="007B79D7"/>
    <w:rsid w:val="007C00F8"/>
    <w:rsid w:val="007C076F"/>
    <w:rsid w:val="007C0874"/>
    <w:rsid w:val="007C08E0"/>
    <w:rsid w:val="007C128B"/>
    <w:rsid w:val="007C1721"/>
    <w:rsid w:val="007C1BAD"/>
    <w:rsid w:val="007C1ED2"/>
    <w:rsid w:val="007C2024"/>
    <w:rsid w:val="007C2470"/>
    <w:rsid w:val="007C2CE6"/>
    <w:rsid w:val="007C34BE"/>
    <w:rsid w:val="007C35DB"/>
    <w:rsid w:val="007C382F"/>
    <w:rsid w:val="007C41C2"/>
    <w:rsid w:val="007C471F"/>
    <w:rsid w:val="007C499D"/>
    <w:rsid w:val="007C49D0"/>
    <w:rsid w:val="007C4A5F"/>
    <w:rsid w:val="007C4DD6"/>
    <w:rsid w:val="007C55DA"/>
    <w:rsid w:val="007C5DC5"/>
    <w:rsid w:val="007C5FD1"/>
    <w:rsid w:val="007C6552"/>
    <w:rsid w:val="007C66D0"/>
    <w:rsid w:val="007C710A"/>
    <w:rsid w:val="007C7179"/>
    <w:rsid w:val="007C772D"/>
    <w:rsid w:val="007C781F"/>
    <w:rsid w:val="007C7F89"/>
    <w:rsid w:val="007D05EA"/>
    <w:rsid w:val="007D09AF"/>
    <w:rsid w:val="007D0D44"/>
    <w:rsid w:val="007D0FAA"/>
    <w:rsid w:val="007D102E"/>
    <w:rsid w:val="007D1196"/>
    <w:rsid w:val="007D1301"/>
    <w:rsid w:val="007D17CA"/>
    <w:rsid w:val="007D2803"/>
    <w:rsid w:val="007D2B47"/>
    <w:rsid w:val="007D3031"/>
    <w:rsid w:val="007D3740"/>
    <w:rsid w:val="007D3C9F"/>
    <w:rsid w:val="007D3D05"/>
    <w:rsid w:val="007D3D81"/>
    <w:rsid w:val="007D4939"/>
    <w:rsid w:val="007D4A16"/>
    <w:rsid w:val="007D5074"/>
    <w:rsid w:val="007D5AAE"/>
    <w:rsid w:val="007D5F82"/>
    <w:rsid w:val="007D6212"/>
    <w:rsid w:val="007D6440"/>
    <w:rsid w:val="007D68DD"/>
    <w:rsid w:val="007D6B9C"/>
    <w:rsid w:val="007E01C6"/>
    <w:rsid w:val="007E04C8"/>
    <w:rsid w:val="007E1867"/>
    <w:rsid w:val="007E1C57"/>
    <w:rsid w:val="007E22EE"/>
    <w:rsid w:val="007E289F"/>
    <w:rsid w:val="007E313C"/>
    <w:rsid w:val="007E3648"/>
    <w:rsid w:val="007E4429"/>
    <w:rsid w:val="007E4EAC"/>
    <w:rsid w:val="007E4F39"/>
    <w:rsid w:val="007E5160"/>
    <w:rsid w:val="007E5566"/>
    <w:rsid w:val="007E562D"/>
    <w:rsid w:val="007E56AC"/>
    <w:rsid w:val="007E6196"/>
    <w:rsid w:val="007E6560"/>
    <w:rsid w:val="007E73C6"/>
    <w:rsid w:val="007E742F"/>
    <w:rsid w:val="007E751F"/>
    <w:rsid w:val="007F086E"/>
    <w:rsid w:val="007F0F5E"/>
    <w:rsid w:val="007F0FE7"/>
    <w:rsid w:val="007F1109"/>
    <w:rsid w:val="007F11A9"/>
    <w:rsid w:val="007F15B2"/>
    <w:rsid w:val="007F1DB6"/>
    <w:rsid w:val="007F20E0"/>
    <w:rsid w:val="007F24E7"/>
    <w:rsid w:val="007F2650"/>
    <w:rsid w:val="007F2A22"/>
    <w:rsid w:val="007F2A3E"/>
    <w:rsid w:val="007F2EA0"/>
    <w:rsid w:val="007F3204"/>
    <w:rsid w:val="007F32D7"/>
    <w:rsid w:val="007F3506"/>
    <w:rsid w:val="007F3540"/>
    <w:rsid w:val="007F41B6"/>
    <w:rsid w:val="007F489C"/>
    <w:rsid w:val="007F49DA"/>
    <w:rsid w:val="007F4A7A"/>
    <w:rsid w:val="007F4B15"/>
    <w:rsid w:val="007F55B2"/>
    <w:rsid w:val="007F56A9"/>
    <w:rsid w:val="007F5F69"/>
    <w:rsid w:val="007F730F"/>
    <w:rsid w:val="007F785B"/>
    <w:rsid w:val="007F79AB"/>
    <w:rsid w:val="00800AFE"/>
    <w:rsid w:val="008028B1"/>
    <w:rsid w:val="00803035"/>
    <w:rsid w:val="00803630"/>
    <w:rsid w:val="00804FCE"/>
    <w:rsid w:val="00806162"/>
    <w:rsid w:val="00806FCC"/>
    <w:rsid w:val="00810034"/>
    <w:rsid w:val="0081018C"/>
    <w:rsid w:val="008108DE"/>
    <w:rsid w:val="008109DD"/>
    <w:rsid w:val="00810EDA"/>
    <w:rsid w:val="00812132"/>
    <w:rsid w:val="0081307C"/>
    <w:rsid w:val="00813CDD"/>
    <w:rsid w:val="00813D41"/>
    <w:rsid w:val="008143D0"/>
    <w:rsid w:val="008148A4"/>
    <w:rsid w:val="00814D79"/>
    <w:rsid w:val="00815091"/>
    <w:rsid w:val="008153AD"/>
    <w:rsid w:val="008153D8"/>
    <w:rsid w:val="0081576D"/>
    <w:rsid w:val="00815984"/>
    <w:rsid w:val="00816888"/>
    <w:rsid w:val="0081701E"/>
    <w:rsid w:val="00817156"/>
    <w:rsid w:val="00817561"/>
    <w:rsid w:val="008178B3"/>
    <w:rsid w:val="00817A68"/>
    <w:rsid w:val="00817F66"/>
    <w:rsid w:val="008200E3"/>
    <w:rsid w:val="008208CD"/>
    <w:rsid w:val="008214CA"/>
    <w:rsid w:val="008214D0"/>
    <w:rsid w:val="00821E78"/>
    <w:rsid w:val="0082226A"/>
    <w:rsid w:val="00822392"/>
    <w:rsid w:val="00822441"/>
    <w:rsid w:val="00822801"/>
    <w:rsid w:val="00822831"/>
    <w:rsid w:val="00822D96"/>
    <w:rsid w:val="00822EC2"/>
    <w:rsid w:val="00822ECE"/>
    <w:rsid w:val="008238AC"/>
    <w:rsid w:val="00823F3D"/>
    <w:rsid w:val="0082423A"/>
    <w:rsid w:val="00824298"/>
    <w:rsid w:val="00824B01"/>
    <w:rsid w:val="00824B6E"/>
    <w:rsid w:val="00824FA8"/>
    <w:rsid w:val="0082525F"/>
    <w:rsid w:val="00825596"/>
    <w:rsid w:val="00825A01"/>
    <w:rsid w:val="008260D9"/>
    <w:rsid w:val="0082616F"/>
    <w:rsid w:val="0082661B"/>
    <w:rsid w:val="00826B46"/>
    <w:rsid w:val="00826D9F"/>
    <w:rsid w:val="00827087"/>
    <w:rsid w:val="008276C6"/>
    <w:rsid w:val="00827B54"/>
    <w:rsid w:val="00827FA1"/>
    <w:rsid w:val="0083011A"/>
    <w:rsid w:val="008308A2"/>
    <w:rsid w:val="00830AA0"/>
    <w:rsid w:val="00830F88"/>
    <w:rsid w:val="00830FE9"/>
    <w:rsid w:val="008310B8"/>
    <w:rsid w:val="008313B1"/>
    <w:rsid w:val="008315DA"/>
    <w:rsid w:val="00831A6D"/>
    <w:rsid w:val="00831B06"/>
    <w:rsid w:val="00831F1D"/>
    <w:rsid w:val="00831F91"/>
    <w:rsid w:val="008322C9"/>
    <w:rsid w:val="008322F2"/>
    <w:rsid w:val="00832510"/>
    <w:rsid w:val="008327F4"/>
    <w:rsid w:val="00832886"/>
    <w:rsid w:val="00832FA6"/>
    <w:rsid w:val="00833281"/>
    <w:rsid w:val="00834289"/>
    <w:rsid w:val="00834A0B"/>
    <w:rsid w:val="00835D73"/>
    <w:rsid w:val="00836509"/>
    <w:rsid w:val="00836AD6"/>
    <w:rsid w:val="0083718A"/>
    <w:rsid w:val="00837358"/>
    <w:rsid w:val="00837430"/>
    <w:rsid w:val="00837836"/>
    <w:rsid w:val="00837D66"/>
    <w:rsid w:val="0084019F"/>
    <w:rsid w:val="008405D4"/>
    <w:rsid w:val="0084092C"/>
    <w:rsid w:val="00840BA6"/>
    <w:rsid w:val="00840D68"/>
    <w:rsid w:val="00840EA7"/>
    <w:rsid w:val="00840EFB"/>
    <w:rsid w:val="00841519"/>
    <w:rsid w:val="00841B59"/>
    <w:rsid w:val="00841EA4"/>
    <w:rsid w:val="008422EA"/>
    <w:rsid w:val="008428C7"/>
    <w:rsid w:val="00842AF3"/>
    <w:rsid w:val="0084337D"/>
    <w:rsid w:val="00843604"/>
    <w:rsid w:val="0084360D"/>
    <w:rsid w:val="0084370F"/>
    <w:rsid w:val="0084390E"/>
    <w:rsid w:val="00843FB2"/>
    <w:rsid w:val="00844844"/>
    <w:rsid w:val="00844ED7"/>
    <w:rsid w:val="00845199"/>
    <w:rsid w:val="008451A9"/>
    <w:rsid w:val="00845ABB"/>
    <w:rsid w:val="00846152"/>
    <w:rsid w:val="00846E04"/>
    <w:rsid w:val="00847061"/>
    <w:rsid w:val="00847395"/>
    <w:rsid w:val="008475D6"/>
    <w:rsid w:val="00847713"/>
    <w:rsid w:val="008504C2"/>
    <w:rsid w:val="00850E4B"/>
    <w:rsid w:val="0085105B"/>
    <w:rsid w:val="00851109"/>
    <w:rsid w:val="00851F6E"/>
    <w:rsid w:val="00852752"/>
    <w:rsid w:val="00852ACC"/>
    <w:rsid w:val="00853766"/>
    <w:rsid w:val="00853920"/>
    <w:rsid w:val="00853B7F"/>
    <w:rsid w:val="00854657"/>
    <w:rsid w:val="00854908"/>
    <w:rsid w:val="00855D84"/>
    <w:rsid w:val="0085644B"/>
    <w:rsid w:val="00856703"/>
    <w:rsid w:val="00856FCA"/>
    <w:rsid w:val="008572F8"/>
    <w:rsid w:val="00857466"/>
    <w:rsid w:val="008576C9"/>
    <w:rsid w:val="00857E96"/>
    <w:rsid w:val="008608B5"/>
    <w:rsid w:val="00860C84"/>
    <w:rsid w:val="00861567"/>
    <w:rsid w:val="00861A19"/>
    <w:rsid w:val="00862CB3"/>
    <w:rsid w:val="00863039"/>
    <w:rsid w:val="008631E5"/>
    <w:rsid w:val="008634F9"/>
    <w:rsid w:val="0086350A"/>
    <w:rsid w:val="008636C0"/>
    <w:rsid w:val="00863AE0"/>
    <w:rsid w:val="00863DCF"/>
    <w:rsid w:val="008640DA"/>
    <w:rsid w:val="008641CF"/>
    <w:rsid w:val="0086495D"/>
    <w:rsid w:val="00864DA7"/>
    <w:rsid w:val="00865E03"/>
    <w:rsid w:val="00866028"/>
    <w:rsid w:val="00866437"/>
    <w:rsid w:val="008664FA"/>
    <w:rsid w:val="00866844"/>
    <w:rsid w:val="00866D0D"/>
    <w:rsid w:val="00867AF0"/>
    <w:rsid w:val="00867D8E"/>
    <w:rsid w:val="0087099C"/>
    <w:rsid w:val="00870DDA"/>
    <w:rsid w:val="00871492"/>
    <w:rsid w:val="0087159D"/>
    <w:rsid w:val="00871884"/>
    <w:rsid w:val="00872514"/>
    <w:rsid w:val="008725CE"/>
    <w:rsid w:val="00872FDE"/>
    <w:rsid w:val="00873755"/>
    <w:rsid w:val="00873F4C"/>
    <w:rsid w:val="00873FCC"/>
    <w:rsid w:val="00874F29"/>
    <w:rsid w:val="00875092"/>
    <w:rsid w:val="00875A2D"/>
    <w:rsid w:val="00875E38"/>
    <w:rsid w:val="008763A2"/>
    <w:rsid w:val="0087680B"/>
    <w:rsid w:val="00876E70"/>
    <w:rsid w:val="00877084"/>
    <w:rsid w:val="00877475"/>
    <w:rsid w:val="00877537"/>
    <w:rsid w:val="0087780C"/>
    <w:rsid w:val="00877D38"/>
    <w:rsid w:val="00880133"/>
    <w:rsid w:val="008803A3"/>
    <w:rsid w:val="00880410"/>
    <w:rsid w:val="008806D3"/>
    <w:rsid w:val="0088124E"/>
    <w:rsid w:val="00881925"/>
    <w:rsid w:val="00881B26"/>
    <w:rsid w:val="00881BA2"/>
    <w:rsid w:val="00882471"/>
    <w:rsid w:val="0088297B"/>
    <w:rsid w:val="00882BBB"/>
    <w:rsid w:val="008835E6"/>
    <w:rsid w:val="00883D08"/>
    <w:rsid w:val="008847A9"/>
    <w:rsid w:val="00884D4B"/>
    <w:rsid w:val="00884EDF"/>
    <w:rsid w:val="00884FB9"/>
    <w:rsid w:val="00885432"/>
    <w:rsid w:val="00885F96"/>
    <w:rsid w:val="00886789"/>
    <w:rsid w:val="00886A40"/>
    <w:rsid w:val="00886C2E"/>
    <w:rsid w:val="008872B6"/>
    <w:rsid w:val="00887389"/>
    <w:rsid w:val="00887C01"/>
    <w:rsid w:val="00887DC4"/>
    <w:rsid w:val="008905FC"/>
    <w:rsid w:val="00890624"/>
    <w:rsid w:val="008907DE"/>
    <w:rsid w:val="00890DBF"/>
    <w:rsid w:val="00891067"/>
    <w:rsid w:val="00891C15"/>
    <w:rsid w:val="00891C6A"/>
    <w:rsid w:val="00892015"/>
    <w:rsid w:val="008920B7"/>
    <w:rsid w:val="00892816"/>
    <w:rsid w:val="0089282C"/>
    <w:rsid w:val="0089292B"/>
    <w:rsid w:val="00892E99"/>
    <w:rsid w:val="008935A4"/>
    <w:rsid w:val="008943B3"/>
    <w:rsid w:val="00894E42"/>
    <w:rsid w:val="008950BA"/>
    <w:rsid w:val="00895A9D"/>
    <w:rsid w:val="00895BC9"/>
    <w:rsid w:val="00895C00"/>
    <w:rsid w:val="00895F9D"/>
    <w:rsid w:val="00896152"/>
    <w:rsid w:val="008962F4"/>
    <w:rsid w:val="00896341"/>
    <w:rsid w:val="00897C26"/>
    <w:rsid w:val="00897F22"/>
    <w:rsid w:val="00897FFA"/>
    <w:rsid w:val="008A095B"/>
    <w:rsid w:val="008A0B63"/>
    <w:rsid w:val="008A1015"/>
    <w:rsid w:val="008A1382"/>
    <w:rsid w:val="008A13CA"/>
    <w:rsid w:val="008A13EA"/>
    <w:rsid w:val="008A242A"/>
    <w:rsid w:val="008A27D2"/>
    <w:rsid w:val="008A30D8"/>
    <w:rsid w:val="008A30E8"/>
    <w:rsid w:val="008A3209"/>
    <w:rsid w:val="008A37A9"/>
    <w:rsid w:val="008A3C0F"/>
    <w:rsid w:val="008A459F"/>
    <w:rsid w:val="008A47B1"/>
    <w:rsid w:val="008A4B17"/>
    <w:rsid w:val="008A4BE3"/>
    <w:rsid w:val="008A4DF8"/>
    <w:rsid w:val="008A5105"/>
    <w:rsid w:val="008A514C"/>
    <w:rsid w:val="008A534B"/>
    <w:rsid w:val="008A5651"/>
    <w:rsid w:val="008A585D"/>
    <w:rsid w:val="008A58F9"/>
    <w:rsid w:val="008A657B"/>
    <w:rsid w:val="008A7184"/>
    <w:rsid w:val="008A7694"/>
    <w:rsid w:val="008A7711"/>
    <w:rsid w:val="008A79DA"/>
    <w:rsid w:val="008A7DC2"/>
    <w:rsid w:val="008B07B1"/>
    <w:rsid w:val="008B0B36"/>
    <w:rsid w:val="008B1C1D"/>
    <w:rsid w:val="008B20FB"/>
    <w:rsid w:val="008B2315"/>
    <w:rsid w:val="008B2565"/>
    <w:rsid w:val="008B297E"/>
    <w:rsid w:val="008B3316"/>
    <w:rsid w:val="008B369F"/>
    <w:rsid w:val="008B3D2F"/>
    <w:rsid w:val="008B4C8C"/>
    <w:rsid w:val="008B4E55"/>
    <w:rsid w:val="008B58F0"/>
    <w:rsid w:val="008B5F92"/>
    <w:rsid w:val="008B641D"/>
    <w:rsid w:val="008B6571"/>
    <w:rsid w:val="008B746B"/>
    <w:rsid w:val="008B78B9"/>
    <w:rsid w:val="008B7935"/>
    <w:rsid w:val="008B7B72"/>
    <w:rsid w:val="008B7B81"/>
    <w:rsid w:val="008C07D7"/>
    <w:rsid w:val="008C1023"/>
    <w:rsid w:val="008C2023"/>
    <w:rsid w:val="008C22D8"/>
    <w:rsid w:val="008C29E6"/>
    <w:rsid w:val="008C2A37"/>
    <w:rsid w:val="008C2E0A"/>
    <w:rsid w:val="008C2E87"/>
    <w:rsid w:val="008C38B4"/>
    <w:rsid w:val="008C3D32"/>
    <w:rsid w:val="008C45DA"/>
    <w:rsid w:val="008C4E70"/>
    <w:rsid w:val="008C5574"/>
    <w:rsid w:val="008C58A2"/>
    <w:rsid w:val="008C5EAD"/>
    <w:rsid w:val="008C6041"/>
    <w:rsid w:val="008C78FD"/>
    <w:rsid w:val="008D0765"/>
    <w:rsid w:val="008D07DC"/>
    <w:rsid w:val="008D0CAD"/>
    <w:rsid w:val="008D0DF5"/>
    <w:rsid w:val="008D1001"/>
    <w:rsid w:val="008D10A0"/>
    <w:rsid w:val="008D1AF2"/>
    <w:rsid w:val="008D1CE4"/>
    <w:rsid w:val="008D1D21"/>
    <w:rsid w:val="008D27A5"/>
    <w:rsid w:val="008D2AAF"/>
    <w:rsid w:val="008D2B30"/>
    <w:rsid w:val="008D2CCA"/>
    <w:rsid w:val="008D3075"/>
    <w:rsid w:val="008D3792"/>
    <w:rsid w:val="008D388E"/>
    <w:rsid w:val="008D3C0F"/>
    <w:rsid w:val="008D3E9E"/>
    <w:rsid w:val="008D4A3B"/>
    <w:rsid w:val="008D4D28"/>
    <w:rsid w:val="008D504A"/>
    <w:rsid w:val="008D54B8"/>
    <w:rsid w:val="008D5E7E"/>
    <w:rsid w:val="008D6537"/>
    <w:rsid w:val="008D6BBD"/>
    <w:rsid w:val="008D7A3C"/>
    <w:rsid w:val="008D7D50"/>
    <w:rsid w:val="008E0043"/>
    <w:rsid w:val="008E0250"/>
    <w:rsid w:val="008E104A"/>
    <w:rsid w:val="008E1489"/>
    <w:rsid w:val="008E175C"/>
    <w:rsid w:val="008E1789"/>
    <w:rsid w:val="008E1A9E"/>
    <w:rsid w:val="008E2ADA"/>
    <w:rsid w:val="008E2DC0"/>
    <w:rsid w:val="008E2EAE"/>
    <w:rsid w:val="008E2F97"/>
    <w:rsid w:val="008E31C2"/>
    <w:rsid w:val="008E34BD"/>
    <w:rsid w:val="008E34E4"/>
    <w:rsid w:val="008E4BFC"/>
    <w:rsid w:val="008E5190"/>
    <w:rsid w:val="008E563A"/>
    <w:rsid w:val="008E60FD"/>
    <w:rsid w:val="008E63E2"/>
    <w:rsid w:val="008E689A"/>
    <w:rsid w:val="008E68CD"/>
    <w:rsid w:val="008E6DA5"/>
    <w:rsid w:val="008E703C"/>
    <w:rsid w:val="008E72CF"/>
    <w:rsid w:val="008E7B32"/>
    <w:rsid w:val="008F00BC"/>
    <w:rsid w:val="008F01D7"/>
    <w:rsid w:val="008F0BAC"/>
    <w:rsid w:val="008F0FFB"/>
    <w:rsid w:val="008F10C1"/>
    <w:rsid w:val="008F18E4"/>
    <w:rsid w:val="008F1E25"/>
    <w:rsid w:val="008F21C7"/>
    <w:rsid w:val="008F3160"/>
    <w:rsid w:val="008F396C"/>
    <w:rsid w:val="008F3F6D"/>
    <w:rsid w:val="008F4799"/>
    <w:rsid w:val="008F4B25"/>
    <w:rsid w:val="008F555B"/>
    <w:rsid w:val="008F5743"/>
    <w:rsid w:val="008F57F4"/>
    <w:rsid w:val="008F600A"/>
    <w:rsid w:val="008F6ACA"/>
    <w:rsid w:val="008F6B7C"/>
    <w:rsid w:val="008F7437"/>
    <w:rsid w:val="008F7A14"/>
    <w:rsid w:val="009004E2"/>
    <w:rsid w:val="00900645"/>
    <w:rsid w:val="0090143D"/>
    <w:rsid w:val="0090174F"/>
    <w:rsid w:val="009021B3"/>
    <w:rsid w:val="0090224E"/>
    <w:rsid w:val="00902267"/>
    <w:rsid w:val="0090260D"/>
    <w:rsid w:val="00902952"/>
    <w:rsid w:val="00902DA2"/>
    <w:rsid w:val="00902EAC"/>
    <w:rsid w:val="00903299"/>
    <w:rsid w:val="00903662"/>
    <w:rsid w:val="009038F0"/>
    <w:rsid w:val="0090391C"/>
    <w:rsid w:val="00903A3B"/>
    <w:rsid w:val="00903DD2"/>
    <w:rsid w:val="00904C83"/>
    <w:rsid w:val="00905138"/>
    <w:rsid w:val="009059D2"/>
    <w:rsid w:val="00905D99"/>
    <w:rsid w:val="00905EA6"/>
    <w:rsid w:val="00905F6E"/>
    <w:rsid w:val="009062C9"/>
    <w:rsid w:val="00906473"/>
    <w:rsid w:val="00906E0C"/>
    <w:rsid w:val="00906E65"/>
    <w:rsid w:val="0090736E"/>
    <w:rsid w:val="00907601"/>
    <w:rsid w:val="00907803"/>
    <w:rsid w:val="0091010A"/>
    <w:rsid w:val="009103F6"/>
    <w:rsid w:val="0091078D"/>
    <w:rsid w:val="00910ABC"/>
    <w:rsid w:val="00910B58"/>
    <w:rsid w:val="00911067"/>
    <w:rsid w:val="0091134D"/>
    <w:rsid w:val="0091149C"/>
    <w:rsid w:val="009114C5"/>
    <w:rsid w:val="009124DA"/>
    <w:rsid w:val="00912B71"/>
    <w:rsid w:val="0091322F"/>
    <w:rsid w:val="00913AF7"/>
    <w:rsid w:val="00913D39"/>
    <w:rsid w:val="00913FC9"/>
    <w:rsid w:val="0091415D"/>
    <w:rsid w:val="009141D0"/>
    <w:rsid w:val="0091423E"/>
    <w:rsid w:val="009150CE"/>
    <w:rsid w:val="009152FE"/>
    <w:rsid w:val="009153D7"/>
    <w:rsid w:val="00915C08"/>
    <w:rsid w:val="00915D9D"/>
    <w:rsid w:val="00915EC0"/>
    <w:rsid w:val="00916447"/>
    <w:rsid w:val="0091744D"/>
    <w:rsid w:val="00917547"/>
    <w:rsid w:val="00917B28"/>
    <w:rsid w:val="00917E67"/>
    <w:rsid w:val="00917EB8"/>
    <w:rsid w:val="00920185"/>
    <w:rsid w:val="00920668"/>
    <w:rsid w:val="00920D41"/>
    <w:rsid w:val="009210EC"/>
    <w:rsid w:val="009216A2"/>
    <w:rsid w:val="00922815"/>
    <w:rsid w:val="00922969"/>
    <w:rsid w:val="00922991"/>
    <w:rsid w:val="00922ECA"/>
    <w:rsid w:val="00923A7B"/>
    <w:rsid w:val="0092449E"/>
    <w:rsid w:val="009248CD"/>
    <w:rsid w:val="00924C9E"/>
    <w:rsid w:val="00924F86"/>
    <w:rsid w:val="009251A1"/>
    <w:rsid w:val="00925391"/>
    <w:rsid w:val="009255A0"/>
    <w:rsid w:val="009259EF"/>
    <w:rsid w:val="009264BE"/>
    <w:rsid w:val="00927657"/>
    <w:rsid w:val="00930D26"/>
    <w:rsid w:val="0093168E"/>
    <w:rsid w:val="009316C4"/>
    <w:rsid w:val="00931D67"/>
    <w:rsid w:val="00931F95"/>
    <w:rsid w:val="00932CD5"/>
    <w:rsid w:val="00933211"/>
    <w:rsid w:val="009335EF"/>
    <w:rsid w:val="00934819"/>
    <w:rsid w:val="00934D79"/>
    <w:rsid w:val="00935717"/>
    <w:rsid w:val="009358BC"/>
    <w:rsid w:val="00935993"/>
    <w:rsid w:val="00935E5B"/>
    <w:rsid w:val="00936DB3"/>
    <w:rsid w:val="009374FD"/>
    <w:rsid w:val="00937788"/>
    <w:rsid w:val="009379F4"/>
    <w:rsid w:val="00940613"/>
    <w:rsid w:val="00940A44"/>
    <w:rsid w:val="00940F41"/>
    <w:rsid w:val="00941A8B"/>
    <w:rsid w:val="00941B51"/>
    <w:rsid w:val="00941DED"/>
    <w:rsid w:val="00942803"/>
    <w:rsid w:val="009428FA"/>
    <w:rsid w:val="00943712"/>
    <w:rsid w:val="009442FD"/>
    <w:rsid w:val="00944756"/>
    <w:rsid w:val="00944804"/>
    <w:rsid w:val="0094539A"/>
    <w:rsid w:val="00945782"/>
    <w:rsid w:val="00945854"/>
    <w:rsid w:val="00945CB3"/>
    <w:rsid w:val="009474C0"/>
    <w:rsid w:val="00947A38"/>
    <w:rsid w:val="0095030F"/>
    <w:rsid w:val="009505BC"/>
    <w:rsid w:val="0095061A"/>
    <w:rsid w:val="00950A04"/>
    <w:rsid w:val="00950F3C"/>
    <w:rsid w:val="00951025"/>
    <w:rsid w:val="00951062"/>
    <w:rsid w:val="00951203"/>
    <w:rsid w:val="009512A6"/>
    <w:rsid w:val="009516BE"/>
    <w:rsid w:val="0095181A"/>
    <w:rsid w:val="00952007"/>
    <w:rsid w:val="0095224B"/>
    <w:rsid w:val="009524D7"/>
    <w:rsid w:val="009529F0"/>
    <w:rsid w:val="00952B08"/>
    <w:rsid w:val="00952E99"/>
    <w:rsid w:val="00953330"/>
    <w:rsid w:val="00953468"/>
    <w:rsid w:val="00953659"/>
    <w:rsid w:val="00953E5C"/>
    <w:rsid w:val="009541E0"/>
    <w:rsid w:val="009544A5"/>
    <w:rsid w:val="009547EF"/>
    <w:rsid w:val="0095491E"/>
    <w:rsid w:val="00956890"/>
    <w:rsid w:val="00956904"/>
    <w:rsid w:val="00956AAD"/>
    <w:rsid w:val="00956C3A"/>
    <w:rsid w:val="00956D08"/>
    <w:rsid w:val="0095705B"/>
    <w:rsid w:val="00957103"/>
    <w:rsid w:val="0095746F"/>
    <w:rsid w:val="00957D68"/>
    <w:rsid w:val="009600C3"/>
    <w:rsid w:val="0096189B"/>
    <w:rsid w:val="00961F2B"/>
    <w:rsid w:val="00962873"/>
    <w:rsid w:val="0096301B"/>
    <w:rsid w:val="009639DD"/>
    <w:rsid w:val="00963F0E"/>
    <w:rsid w:val="00963F9E"/>
    <w:rsid w:val="00964548"/>
    <w:rsid w:val="00965C76"/>
    <w:rsid w:val="009661BF"/>
    <w:rsid w:val="009666AE"/>
    <w:rsid w:val="00966D0B"/>
    <w:rsid w:val="0096744B"/>
    <w:rsid w:val="009677F5"/>
    <w:rsid w:val="00967CAD"/>
    <w:rsid w:val="00967EC1"/>
    <w:rsid w:val="00970092"/>
    <w:rsid w:val="009714EE"/>
    <w:rsid w:val="00972111"/>
    <w:rsid w:val="00972331"/>
    <w:rsid w:val="00972346"/>
    <w:rsid w:val="00972811"/>
    <w:rsid w:val="00972B1B"/>
    <w:rsid w:val="00972BCB"/>
    <w:rsid w:val="00972F2D"/>
    <w:rsid w:val="00972F7B"/>
    <w:rsid w:val="00973088"/>
    <w:rsid w:val="009732BF"/>
    <w:rsid w:val="0097368E"/>
    <w:rsid w:val="009744B4"/>
    <w:rsid w:val="009746D8"/>
    <w:rsid w:val="00974995"/>
    <w:rsid w:val="00974A50"/>
    <w:rsid w:val="00974BB0"/>
    <w:rsid w:val="009754D0"/>
    <w:rsid w:val="00975525"/>
    <w:rsid w:val="00975821"/>
    <w:rsid w:val="00976B2B"/>
    <w:rsid w:val="00976D1F"/>
    <w:rsid w:val="0097767C"/>
    <w:rsid w:val="009800DD"/>
    <w:rsid w:val="0098038B"/>
    <w:rsid w:val="00980EE2"/>
    <w:rsid w:val="00981023"/>
    <w:rsid w:val="009810C0"/>
    <w:rsid w:val="00981B88"/>
    <w:rsid w:val="00981DB8"/>
    <w:rsid w:val="00981FE6"/>
    <w:rsid w:val="0098214E"/>
    <w:rsid w:val="00983283"/>
    <w:rsid w:val="00983DA8"/>
    <w:rsid w:val="00983ED1"/>
    <w:rsid w:val="009849A5"/>
    <w:rsid w:val="00984FE9"/>
    <w:rsid w:val="009850B3"/>
    <w:rsid w:val="009850C4"/>
    <w:rsid w:val="00985A1C"/>
    <w:rsid w:val="00985AC9"/>
    <w:rsid w:val="0098652B"/>
    <w:rsid w:val="00987DF5"/>
    <w:rsid w:val="00987E50"/>
    <w:rsid w:val="0099054E"/>
    <w:rsid w:val="00990A49"/>
    <w:rsid w:val="00990CF9"/>
    <w:rsid w:val="00991D44"/>
    <w:rsid w:val="00992321"/>
    <w:rsid w:val="00992C09"/>
    <w:rsid w:val="00993133"/>
    <w:rsid w:val="00993320"/>
    <w:rsid w:val="0099348B"/>
    <w:rsid w:val="00993923"/>
    <w:rsid w:val="00994012"/>
    <w:rsid w:val="009940C9"/>
    <w:rsid w:val="00994512"/>
    <w:rsid w:val="00994797"/>
    <w:rsid w:val="00994CF7"/>
    <w:rsid w:val="0099512D"/>
    <w:rsid w:val="0099515D"/>
    <w:rsid w:val="00995306"/>
    <w:rsid w:val="0099543F"/>
    <w:rsid w:val="0099545D"/>
    <w:rsid w:val="00995651"/>
    <w:rsid w:val="00995AEA"/>
    <w:rsid w:val="00995CFC"/>
    <w:rsid w:val="0099667C"/>
    <w:rsid w:val="0099685B"/>
    <w:rsid w:val="00996A36"/>
    <w:rsid w:val="009970AB"/>
    <w:rsid w:val="00997999"/>
    <w:rsid w:val="00997CAF"/>
    <w:rsid w:val="00997DC6"/>
    <w:rsid w:val="00997E9B"/>
    <w:rsid w:val="009A0357"/>
    <w:rsid w:val="009A0C2E"/>
    <w:rsid w:val="009A0DB1"/>
    <w:rsid w:val="009A1016"/>
    <w:rsid w:val="009A1576"/>
    <w:rsid w:val="009A1BEC"/>
    <w:rsid w:val="009A235A"/>
    <w:rsid w:val="009A247A"/>
    <w:rsid w:val="009A2D67"/>
    <w:rsid w:val="009A2EBE"/>
    <w:rsid w:val="009A324C"/>
    <w:rsid w:val="009A34A3"/>
    <w:rsid w:val="009A34F9"/>
    <w:rsid w:val="009A3677"/>
    <w:rsid w:val="009A39BE"/>
    <w:rsid w:val="009A4461"/>
    <w:rsid w:val="009A4BE9"/>
    <w:rsid w:val="009A512B"/>
    <w:rsid w:val="009A53C4"/>
    <w:rsid w:val="009A5847"/>
    <w:rsid w:val="009A586C"/>
    <w:rsid w:val="009A597B"/>
    <w:rsid w:val="009A5A57"/>
    <w:rsid w:val="009A5C66"/>
    <w:rsid w:val="009A62AB"/>
    <w:rsid w:val="009A7835"/>
    <w:rsid w:val="009A798C"/>
    <w:rsid w:val="009A7D47"/>
    <w:rsid w:val="009A7F07"/>
    <w:rsid w:val="009A7F57"/>
    <w:rsid w:val="009B04D4"/>
    <w:rsid w:val="009B059D"/>
    <w:rsid w:val="009B0765"/>
    <w:rsid w:val="009B1159"/>
    <w:rsid w:val="009B1361"/>
    <w:rsid w:val="009B1909"/>
    <w:rsid w:val="009B1933"/>
    <w:rsid w:val="009B1D9A"/>
    <w:rsid w:val="009B289D"/>
    <w:rsid w:val="009B2E9B"/>
    <w:rsid w:val="009B3027"/>
    <w:rsid w:val="009B3035"/>
    <w:rsid w:val="009B344F"/>
    <w:rsid w:val="009B387E"/>
    <w:rsid w:val="009B470D"/>
    <w:rsid w:val="009B4822"/>
    <w:rsid w:val="009B4C36"/>
    <w:rsid w:val="009B5579"/>
    <w:rsid w:val="009B5923"/>
    <w:rsid w:val="009B5D6D"/>
    <w:rsid w:val="009B6026"/>
    <w:rsid w:val="009B7224"/>
    <w:rsid w:val="009B751B"/>
    <w:rsid w:val="009B760C"/>
    <w:rsid w:val="009C0CD2"/>
    <w:rsid w:val="009C0F6B"/>
    <w:rsid w:val="009C1428"/>
    <w:rsid w:val="009C1C32"/>
    <w:rsid w:val="009C1DD2"/>
    <w:rsid w:val="009C22FD"/>
    <w:rsid w:val="009C2391"/>
    <w:rsid w:val="009C32A0"/>
    <w:rsid w:val="009C3752"/>
    <w:rsid w:val="009C3F58"/>
    <w:rsid w:val="009C45F9"/>
    <w:rsid w:val="009C461B"/>
    <w:rsid w:val="009C4714"/>
    <w:rsid w:val="009C4746"/>
    <w:rsid w:val="009C5CA6"/>
    <w:rsid w:val="009C5F36"/>
    <w:rsid w:val="009C621C"/>
    <w:rsid w:val="009C64DA"/>
    <w:rsid w:val="009C6CD5"/>
    <w:rsid w:val="009C6EFD"/>
    <w:rsid w:val="009C7075"/>
    <w:rsid w:val="009C7081"/>
    <w:rsid w:val="009C71B9"/>
    <w:rsid w:val="009C7296"/>
    <w:rsid w:val="009C744F"/>
    <w:rsid w:val="009C75E0"/>
    <w:rsid w:val="009C7AD5"/>
    <w:rsid w:val="009D04C3"/>
    <w:rsid w:val="009D0680"/>
    <w:rsid w:val="009D0695"/>
    <w:rsid w:val="009D0CA5"/>
    <w:rsid w:val="009D11B2"/>
    <w:rsid w:val="009D2258"/>
    <w:rsid w:val="009D27A7"/>
    <w:rsid w:val="009D2DB5"/>
    <w:rsid w:val="009D3502"/>
    <w:rsid w:val="009D3F9E"/>
    <w:rsid w:val="009D407F"/>
    <w:rsid w:val="009D4A30"/>
    <w:rsid w:val="009D5046"/>
    <w:rsid w:val="009D560D"/>
    <w:rsid w:val="009D5E6A"/>
    <w:rsid w:val="009D6324"/>
    <w:rsid w:val="009D649C"/>
    <w:rsid w:val="009D64FC"/>
    <w:rsid w:val="009D6662"/>
    <w:rsid w:val="009D6B26"/>
    <w:rsid w:val="009D7034"/>
    <w:rsid w:val="009D71F3"/>
    <w:rsid w:val="009D72DF"/>
    <w:rsid w:val="009D7490"/>
    <w:rsid w:val="009D7C2F"/>
    <w:rsid w:val="009D7D2E"/>
    <w:rsid w:val="009D7E24"/>
    <w:rsid w:val="009E0104"/>
    <w:rsid w:val="009E0499"/>
    <w:rsid w:val="009E0636"/>
    <w:rsid w:val="009E0C54"/>
    <w:rsid w:val="009E1460"/>
    <w:rsid w:val="009E1523"/>
    <w:rsid w:val="009E1719"/>
    <w:rsid w:val="009E2F12"/>
    <w:rsid w:val="009E2F55"/>
    <w:rsid w:val="009E3222"/>
    <w:rsid w:val="009E43F7"/>
    <w:rsid w:val="009E4412"/>
    <w:rsid w:val="009E448A"/>
    <w:rsid w:val="009E4FE2"/>
    <w:rsid w:val="009E5203"/>
    <w:rsid w:val="009E52CF"/>
    <w:rsid w:val="009E5630"/>
    <w:rsid w:val="009E5B12"/>
    <w:rsid w:val="009E5D62"/>
    <w:rsid w:val="009E5E13"/>
    <w:rsid w:val="009E62E1"/>
    <w:rsid w:val="009E6770"/>
    <w:rsid w:val="009E6B69"/>
    <w:rsid w:val="009E6E9D"/>
    <w:rsid w:val="009E7E56"/>
    <w:rsid w:val="009F062C"/>
    <w:rsid w:val="009F0FFF"/>
    <w:rsid w:val="009F143D"/>
    <w:rsid w:val="009F1E0A"/>
    <w:rsid w:val="009F2616"/>
    <w:rsid w:val="009F312A"/>
    <w:rsid w:val="009F3257"/>
    <w:rsid w:val="009F341F"/>
    <w:rsid w:val="009F39D8"/>
    <w:rsid w:val="009F3AB9"/>
    <w:rsid w:val="009F3F22"/>
    <w:rsid w:val="009F4785"/>
    <w:rsid w:val="009F49B0"/>
    <w:rsid w:val="009F4C61"/>
    <w:rsid w:val="009F51CD"/>
    <w:rsid w:val="009F5506"/>
    <w:rsid w:val="009F5AA0"/>
    <w:rsid w:val="009F5B2F"/>
    <w:rsid w:val="009F5DDA"/>
    <w:rsid w:val="009F61DB"/>
    <w:rsid w:val="009F6B1A"/>
    <w:rsid w:val="009F7022"/>
    <w:rsid w:val="009F706F"/>
    <w:rsid w:val="009F707F"/>
    <w:rsid w:val="009F789E"/>
    <w:rsid w:val="009F7DF3"/>
    <w:rsid w:val="009F7E62"/>
    <w:rsid w:val="00A001CA"/>
    <w:rsid w:val="00A00E46"/>
    <w:rsid w:val="00A00E57"/>
    <w:rsid w:val="00A0169D"/>
    <w:rsid w:val="00A02086"/>
    <w:rsid w:val="00A026CE"/>
    <w:rsid w:val="00A03EDE"/>
    <w:rsid w:val="00A04139"/>
    <w:rsid w:val="00A047CE"/>
    <w:rsid w:val="00A04F21"/>
    <w:rsid w:val="00A06824"/>
    <w:rsid w:val="00A06B8E"/>
    <w:rsid w:val="00A06D99"/>
    <w:rsid w:val="00A06FBE"/>
    <w:rsid w:val="00A07097"/>
    <w:rsid w:val="00A0745E"/>
    <w:rsid w:val="00A07820"/>
    <w:rsid w:val="00A078C7"/>
    <w:rsid w:val="00A106DF"/>
    <w:rsid w:val="00A109DB"/>
    <w:rsid w:val="00A11127"/>
    <w:rsid w:val="00A1123A"/>
    <w:rsid w:val="00A115D6"/>
    <w:rsid w:val="00A12288"/>
    <w:rsid w:val="00A12494"/>
    <w:rsid w:val="00A12B02"/>
    <w:rsid w:val="00A12CED"/>
    <w:rsid w:val="00A1303A"/>
    <w:rsid w:val="00A132E8"/>
    <w:rsid w:val="00A1354A"/>
    <w:rsid w:val="00A135FC"/>
    <w:rsid w:val="00A13688"/>
    <w:rsid w:val="00A14226"/>
    <w:rsid w:val="00A144F7"/>
    <w:rsid w:val="00A15840"/>
    <w:rsid w:val="00A15DC0"/>
    <w:rsid w:val="00A1640E"/>
    <w:rsid w:val="00A16C8F"/>
    <w:rsid w:val="00A16DF0"/>
    <w:rsid w:val="00A16DFD"/>
    <w:rsid w:val="00A16E6F"/>
    <w:rsid w:val="00A17012"/>
    <w:rsid w:val="00A1777E"/>
    <w:rsid w:val="00A2069F"/>
    <w:rsid w:val="00A206C1"/>
    <w:rsid w:val="00A210DD"/>
    <w:rsid w:val="00A21800"/>
    <w:rsid w:val="00A229AD"/>
    <w:rsid w:val="00A23283"/>
    <w:rsid w:val="00A23434"/>
    <w:rsid w:val="00A237AA"/>
    <w:rsid w:val="00A23D0E"/>
    <w:rsid w:val="00A23E63"/>
    <w:rsid w:val="00A23FDF"/>
    <w:rsid w:val="00A2414A"/>
    <w:rsid w:val="00A244FD"/>
    <w:rsid w:val="00A2500A"/>
    <w:rsid w:val="00A2600C"/>
    <w:rsid w:val="00A264F9"/>
    <w:rsid w:val="00A26771"/>
    <w:rsid w:val="00A267FE"/>
    <w:rsid w:val="00A27ECF"/>
    <w:rsid w:val="00A305A4"/>
    <w:rsid w:val="00A307D3"/>
    <w:rsid w:val="00A30E63"/>
    <w:rsid w:val="00A3114A"/>
    <w:rsid w:val="00A3129D"/>
    <w:rsid w:val="00A3187B"/>
    <w:rsid w:val="00A31B3B"/>
    <w:rsid w:val="00A31EAD"/>
    <w:rsid w:val="00A3259D"/>
    <w:rsid w:val="00A32AC1"/>
    <w:rsid w:val="00A32C12"/>
    <w:rsid w:val="00A333F5"/>
    <w:rsid w:val="00A33583"/>
    <w:rsid w:val="00A33A1B"/>
    <w:rsid w:val="00A33A99"/>
    <w:rsid w:val="00A33E23"/>
    <w:rsid w:val="00A34801"/>
    <w:rsid w:val="00A35AFC"/>
    <w:rsid w:val="00A3601F"/>
    <w:rsid w:val="00A36089"/>
    <w:rsid w:val="00A36213"/>
    <w:rsid w:val="00A366CF"/>
    <w:rsid w:val="00A36977"/>
    <w:rsid w:val="00A36D6A"/>
    <w:rsid w:val="00A373CC"/>
    <w:rsid w:val="00A377B2"/>
    <w:rsid w:val="00A377E5"/>
    <w:rsid w:val="00A37836"/>
    <w:rsid w:val="00A37961"/>
    <w:rsid w:val="00A37C0E"/>
    <w:rsid w:val="00A37DB4"/>
    <w:rsid w:val="00A4115C"/>
    <w:rsid w:val="00A41388"/>
    <w:rsid w:val="00A417B2"/>
    <w:rsid w:val="00A42036"/>
    <w:rsid w:val="00A42418"/>
    <w:rsid w:val="00A428CB"/>
    <w:rsid w:val="00A42BEF"/>
    <w:rsid w:val="00A43602"/>
    <w:rsid w:val="00A43C7D"/>
    <w:rsid w:val="00A442C7"/>
    <w:rsid w:val="00A44E24"/>
    <w:rsid w:val="00A46812"/>
    <w:rsid w:val="00A46944"/>
    <w:rsid w:val="00A47029"/>
    <w:rsid w:val="00A47214"/>
    <w:rsid w:val="00A474BF"/>
    <w:rsid w:val="00A50757"/>
    <w:rsid w:val="00A51121"/>
    <w:rsid w:val="00A5146C"/>
    <w:rsid w:val="00A52058"/>
    <w:rsid w:val="00A5250E"/>
    <w:rsid w:val="00A52876"/>
    <w:rsid w:val="00A52EDD"/>
    <w:rsid w:val="00A5309A"/>
    <w:rsid w:val="00A53601"/>
    <w:rsid w:val="00A538E4"/>
    <w:rsid w:val="00A544A1"/>
    <w:rsid w:val="00A54566"/>
    <w:rsid w:val="00A548D7"/>
    <w:rsid w:val="00A54C71"/>
    <w:rsid w:val="00A54CE8"/>
    <w:rsid w:val="00A54DEB"/>
    <w:rsid w:val="00A55210"/>
    <w:rsid w:val="00A55ADF"/>
    <w:rsid w:val="00A55BA6"/>
    <w:rsid w:val="00A55CC5"/>
    <w:rsid w:val="00A56574"/>
    <w:rsid w:val="00A56AA9"/>
    <w:rsid w:val="00A56BBD"/>
    <w:rsid w:val="00A56EFA"/>
    <w:rsid w:val="00A56EFD"/>
    <w:rsid w:val="00A570A6"/>
    <w:rsid w:val="00A572AB"/>
    <w:rsid w:val="00A57DF6"/>
    <w:rsid w:val="00A57E2F"/>
    <w:rsid w:val="00A60166"/>
    <w:rsid w:val="00A608E4"/>
    <w:rsid w:val="00A60DF5"/>
    <w:rsid w:val="00A60E9D"/>
    <w:rsid w:val="00A60F6A"/>
    <w:rsid w:val="00A612EF"/>
    <w:rsid w:val="00A61530"/>
    <w:rsid w:val="00A63304"/>
    <w:rsid w:val="00A633B1"/>
    <w:rsid w:val="00A63C9A"/>
    <w:rsid w:val="00A64BF4"/>
    <w:rsid w:val="00A64ECB"/>
    <w:rsid w:val="00A657D9"/>
    <w:rsid w:val="00A65A01"/>
    <w:rsid w:val="00A65EB8"/>
    <w:rsid w:val="00A65F4A"/>
    <w:rsid w:val="00A65F52"/>
    <w:rsid w:val="00A66B5A"/>
    <w:rsid w:val="00A6755A"/>
    <w:rsid w:val="00A67F52"/>
    <w:rsid w:val="00A705AB"/>
    <w:rsid w:val="00A70736"/>
    <w:rsid w:val="00A70C1F"/>
    <w:rsid w:val="00A70F2D"/>
    <w:rsid w:val="00A710C4"/>
    <w:rsid w:val="00A7154A"/>
    <w:rsid w:val="00A71657"/>
    <w:rsid w:val="00A71B04"/>
    <w:rsid w:val="00A71F45"/>
    <w:rsid w:val="00A73F86"/>
    <w:rsid w:val="00A74EC2"/>
    <w:rsid w:val="00A74FFB"/>
    <w:rsid w:val="00A75226"/>
    <w:rsid w:val="00A764D1"/>
    <w:rsid w:val="00A769B2"/>
    <w:rsid w:val="00A802BD"/>
    <w:rsid w:val="00A805E7"/>
    <w:rsid w:val="00A805EA"/>
    <w:rsid w:val="00A8126E"/>
    <w:rsid w:val="00A81A14"/>
    <w:rsid w:val="00A81F59"/>
    <w:rsid w:val="00A828C1"/>
    <w:rsid w:val="00A829F7"/>
    <w:rsid w:val="00A82A0F"/>
    <w:rsid w:val="00A82B74"/>
    <w:rsid w:val="00A835DC"/>
    <w:rsid w:val="00A83B92"/>
    <w:rsid w:val="00A84283"/>
    <w:rsid w:val="00A853A1"/>
    <w:rsid w:val="00A86C3F"/>
    <w:rsid w:val="00A86D09"/>
    <w:rsid w:val="00A87446"/>
    <w:rsid w:val="00A876D8"/>
    <w:rsid w:val="00A87CFD"/>
    <w:rsid w:val="00A900A6"/>
    <w:rsid w:val="00A902F8"/>
    <w:rsid w:val="00A905CC"/>
    <w:rsid w:val="00A91689"/>
    <w:rsid w:val="00A920CB"/>
    <w:rsid w:val="00A92308"/>
    <w:rsid w:val="00A93146"/>
    <w:rsid w:val="00A9346D"/>
    <w:rsid w:val="00A93AC7"/>
    <w:rsid w:val="00A93F37"/>
    <w:rsid w:val="00A942ED"/>
    <w:rsid w:val="00A94B53"/>
    <w:rsid w:val="00A94EE9"/>
    <w:rsid w:val="00A95C24"/>
    <w:rsid w:val="00A96528"/>
    <w:rsid w:val="00A96B11"/>
    <w:rsid w:val="00A96FA1"/>
    <w:rsid w:val="00A97B5B"/>
    <w:rsid w:val="00A97E5B"/>
    <w:rsid w:val="00AA0BDE"/>
    <w:rsid w:val="00AA12DC"/>
    <w:rsid w:val="00AA1606"/>
    <w:rsid w:val="00AA1CAC"/>
    <w:rsid w:val="00AA3001"/>
    <w:rsid w:val="00AA32D2"/>
    <w:rsid w:val="00AA3C58"/>
    <w:rsid w:val="00AA406B"/>
    <w:rsid w:val="00AA4074"/>
    <w:rsid w:val="00AA473D"/>
    <w:rsid w:val="00AA4773"/>
    <w:rsid w:val="00AA4774"/>
    <w:rsid w:val="00AA4A91"/>
    <w:rsid w:val="00AA64AC"/>
    <w:rsid w:val="00AA662E"/>
    <w:rsid w:val="00AA6C07"/>
    <w:rsid w:val="00AA6DBD"/>
    <w:rsid w:val="00AA77B0"/>
    <w:rsid w:val="00AA798E"/>
    <w:rsid w:val="00AA7DB1"/>
    <w:rsid w:val="00AA7F0F"/>
    <w:rsid w:val="00AB0314"/>
    <w:rsid w:val="00AB0AFD"/>
    <w:rsid w:val="00AB1053"/>
    <w:rsid w:val="00AB109C"/>
    <w:rsid w:val="00AB1495"/>
    <w:rsid w:val="00AB1BD2"/>
    <w:rsid w:val="00AB25F7"/>
    <w:rsid w:val="00AB2C7A"/>
    <w:rsid w:val="00AB31D8"/>
    <w:rsid w:val="00AB3609"/>
    <w:rsid w:val="00AB3929"/>
    <w:rsid w:val="00AB3C81"/>
    <w:rsid w:val="00AB3DF4"/>
    <w:rsid w:val="00AB3EE5"/>
    <w:rsid w:val="00AB41C5"/>
    <w:rsid w:val="00AB48DD"/>
    <w:rsid w:val="00AB4C9E"/>
    <w:rsid w:val="00AB4D32"/>
    <w:rsid w:val="00AB4EC2"/>
    <w:rsid w:val="00AB4F42"/>
    <w:rsid w:val="00AB520B"/>
    <w:rsid w:val="00AB58EE"/>
    <w:rsid w:val="00AB5BFE"/>
    <w:rsid w:val="00AB5EB9"/>
    <w:rsid w:val="00AB64C9"/>
    <w:rsid w:val="00AB6630"/>
    <w:rsid w:val="00AB6CF4"/>
    <w:rsid w:val="00AB6DEC"/>
    <w:rsid w:val="00AB787B"/>
    <w:rsid w:val="00AB7A45"/>
    <w:rsid w:val="00AB7E35"/>
    <w:rsid w:val="00AC0687"/>
    <w:rsid w:val="00AC0C82"/>
    <w:rsid w:val="00AC0D3A"/>
    <w:rsid w:val="00AC0F24"/>
    <w:rsid w:val="00AC0F38"/>
    <w:rsid w:val="00AC1731"/>
    <w:rsid w:val="00AC1A23"/>
    <w:rsid w:val="00AC1B5E"/>
    <w:rsid w:val="00AC2145"/>
    <w:rsid w:val="00AC2508"/>
    <w:rsid w:val="00AC2538"/>
    <w:rsid w:val="00AC27A1"/>
    <w:rsid w:val="00AC2BFF"/>
    <w:rsid w:val="00AC2D74"/>
    <w:rsid w:val="00AC43FF"/>
    <w:rsid w:val="00AC4DF7"/>
    <w:rsid w:val="00AC5AA0"/>
    <w:rsid w:val="00AC5D9E"/>
    <w:rsid w:val="00AC6357"/>
    <w:rsid w:val="00AC642A"/>
    <w:rsid w:val="00AC66A0"/>
    <w:rsid w:val="00AC690D"/>
    <w:rsid w:val="00AC72A6"/>
    <w:rsid w:val="00AC72BC"/>
    <w:rsid w:val="00AC79A8"/>
    <w:rsid w:val="00AC79E4"/>
    <w:rsid w:val="00AC7DF8"/>
    <w:rsid w:val="00AD004C"/>
    <w:rsid w:val="00AD01D1"/>
    <w:rsid w:val="00AD054B"/>
    <w:rsid w:val="00AD09C2"/>
    <w:rsid w:val="00AD09EA"/>
    <w:rsid w:val="00AD0CDC"/>
    <w:rsid w:val="00AD231C"/>
    <w:rsid w:val="00AD255E"/>
    <w:rsid w:val="00AD2D49"/>
    <w:rsid w:val="00AD2DF8"/>
    <w:rsid w:val="00AD2EDB"/>
    <w:rsid w:val="00AD3A18"/>
    <w:rsid w:val="00AD3CB7"/>
    <w:rsid w:val="00AD41AD"/>
    <w:rsid w:val="00AD4267"/>
    <w:rsid w:val="00AD4CCF"/>
    <w:rsid w:val="00AD4E00"/>
    <w:rsid w:val="00AD6F3A"/>
    <w:rsid w:val="00AD71CE"/>
    <w:rsid w:val="00AD7272"/>
    <w:rsid w:val="00AD7584"/>
    <w:rsid w:val="00AE0252"/>
    <w:rsid w:val="00AE09BB"/>
    <w:rsid w:val="00AE0EF7"/>
    <w:rsid w:val="00AE0F69"/>
    <w:rsid w:val="00AE2053"/>
    <w:rsid w:val="00AE2300"/>
    <w:rsid w:val="00AE25CD"/>
    <w:rsid w:val="00AE2B35"/>
    <w:rsid w:val="00AE2C04"/>
    <w:rsid w:val="00AE2D1C"/>
    <w:rsid w:val="00AE2D46"/>
    <w:rsid w:val="00AE3163"/>
    <w:rsid w:val="00AE31AC"/>
    <w:rsid w:val="00AE350E"/>
    <w:rsid w:val="00AE3668"/>
    <w:rsid w:val="00AE3979"/>
    <w:rsid w:val="00AE3B1D"/>
    <w:rsid w:val="00AE3F1F"/>
    <w:rsid w:val="00AE3F2E"/>
    <w:rsid w:val="00AE56AE"/>
    <w:rsid w:val="00AE5D4E"/>
    <w:rsid w:val="00AE5E1B"/>
    <w:rsid w:val="00AE5FA2"/>
    <w:rsid w:val="00AE6EB7"/>
    <w:rsid w:val="00AE7890"/>
    <w:rsid w:val="00AF02D7"/>
    <w:rsid w:val="00AF117D"/>
    <w:rsid w:val="00AF1859"/>
    <w:rsid w:val="00AF1A90"/>
    <w:rsid w:val="00AF233B"/>
    <w:rsid w:val="00AF36C5"/>
    <w:rsid w:val="00AF3710"/>
    <w:rsid w:val="00AF3DF4"/>
    <w:rsid w:val="00AF408B"/>
    <w:rsid w:val="00AF42C3"/>
    <w:rsid w:val="00AF4767"/>
    <w:rsid w:val="00AF47A9"/>
    <w:rsid w:val="00AF55D3"/>
    <w:rsid w:val="00AF576C"/>
    <w:rsid w:val="00AF60E5"/>
    <w:rsid w:val="00AF7919"/>
    <w:rsid w:val="00B00020"/>
    <w:rsid w:val="00B004EC"/>
    <w:rsid w:val="00B009F2"/>
    <w:rsid w:val="00B00DB6"/>
    <w:rsid w:val="00B01115"/>
    <w:rsid w:val="00B023A0"/>
    <w:rsid w:val="00B02E01"/>
    <w:rsid w:val="00B02E13"/>
    <w:rsid w:val="00B03EA7"/>
    <w:rsid w:val="00B03FD7"/>
    <w:rsid w:val="00B0457B"/>
    <w:rsid w:val="00B04C15"/>
    <w:rsid w:val="00B05669"/>
    <w:rsid w:val="00B058A3"/>
    <w:rsid w:val="00B05AEA"/>
    <w:rsid w:val="00B05DF1"/>
    <w:rsid w:val="00B06123"/>
    <w:rsid w:val="00B062C5"/>
    <w:rsid w:val="00B07274"/>
    <w:rsid w:val="00B07626"/>
    <w:rsid w:val="00B07B34"/>
    <w:rsid w:val="00B10274"/>
    <w:rsid w:val="00B102A8"/>
    <w:rsid w:val="00B10994"/>
    <w:rsid w:val="00B10C22"/>
    <w:rsid w:val="00B11BE6"/>
    <w:rsid w:val="00B11D53"/>
    <w:rsid w:val="00B11FCC"/>
    <w:rsid w:val="00B1249B"/>
    <w:rsid w:val="00B12A1B"/>
    <w:rsid w:val="00B12B79"/>
    <w:rsid w:val="00B12D52"/>
    <w:rsid w:val="00B131D5"/>
    <w:rsid w:val="00B13C40"/>
    <w:rsid w:val="00B13C87"/>
    <w:rsid w:val="00B14A18"/>
    <w:rsid w:val="00B14DB0"/>
    <w:rsid w:val="00B15181"/>
    <w:rsid w:val="00B16933"/>
    <w:rsid w:val="00B16B65"/>
    <w:rsid w:val="00B16BCD"/>
    <w:rsid w:val="00B16C16"/>
    <w:rsid w:val="00B1767C"/>
    <w:rsid w:val="00B17884"/>
    <w:rsid w:val="00B17CBA"/>
    <w:rsid w:val="00B17CC8"/>
    <w:rsid w:val="00B17ED9"/>
    <w:rsid w:val="00B200CF"/>
    <w:rsid w:val="00B209C3"/>
    <w:rsid w:val="00B20A4E"/>
    <w:rsid w:val="00B20E92"/>
    <w:rsid w:val="00B21244"/>
    <w:rsid w:val="00B2149D"/>
    <w:rsid w:val="00B21768"/>
    <w:rsid w:val="00B21CAA"/>
    <w:rsid w:val="00B2294E"/>
    <w:rsid w:val="00B229A7"/>
    <w:rsid w:val="00B2309A"/>
    <w:rsid w:val="00B23A80"/>
    <w:rsid w:val="00B23AF0"/>
    <w:rsid w:val="00B2474B"/>
    <w:rsid w:val="00B25AB5"/>
    <w:rsid w:val="00B25B69"/>
    <w:rsid w:val="00B25C01"/>
    <w:rsid w:val="00B25D27"/>
    <w:rsid w:val="00B26240"/>
    <w:rsid w:val="00B262E4"/>
    <w:rsid w:val="00B267E8"/>
    <w:rsid w:val="00B274E0"/>
    <w:rsid w:val="00B27D30"/>
    <w:rsid w:val="00B30367"/>
    <w:rsid w:val="00B305BA"/>
    <w:rsid w:val="00B313CC"/>
    <w:rsid w:val="00B3188F"/>
    <w:rsid w:val="00B3230E"/>
    <w:rsid w:val="00B32986"/>
    <w:rsid w:val="00B32B95"/>
    <w:rsid w:val="00B33046"/>
    <w:rsid w:val="00B331B1"/>
    <w:rsid w:val="00B3358B"/>
    <w:rsid w:val="00B344F8"/>
    <w:rsid w:val="00B3484E"/>
    <w:rsid w:val="00B349FB"/>
    <w:rsid w:val="00B34CA6"/>
    <w:rsid w:val="00B35744"/>
    <w:rsid w:val="00B35893"/>
    <w:rsid w:val="00B36547"/>
    <w:rsid w:val="00B36D60"/>
    <w:rsid w:val="00B37263"/>
    <w:rsid w:val="00B374DA"/>
    <w:rsid w:val="00B3761E"/>
    <w:rsid w:val="00B379A0"/>
    <w:rsid w:val="00B40DA1"/>
    <w:rsid w:val="00B4179F"/>
    <w:rsid w:val="00B42074"/>
    <w:rsid w:val="00B4225A"/>
    <w:rsid w:val="00B42299"/>
    <w:rsid w:val="00B42326"/>
    <w:rsid w:val="00B42407"/>
    <w:rsid w:val="00B42C21"/>
    <w:rsid w:val="00B42C34"/>
    <w:rsid w:val="00B43A0A"/>
    <w:rsid w:val="00B43B73"/>
    <w:rsid w:val="00B4410A"/>
    <w:rsid w:val="00B44652"/>
    <w:rsid w:val="00B44912"/>
    <w:rsid w:val="00B44BA8"/>
    <w:rsid w:val="00B46239"/>
    <w:rsid w:val="00B4675C"/>
    <w:rsid w:val="00B46A52"/>
    <w:rsid w:val="00B47098"/>
    <w:rsid w:val="00B4765C"/>
    <w:rsid w:val="00B51811"/>
    <w:rsid w:val="00B51F20"/>
    <w:rsid w:val="00B520DD"/>
    <w:rsid w:val="00B52935"/>
    <w:rsid w:val="00B52BC3"/>
    <w:rsid w:val="00B5310C"/>
    <w:rsid w:val="00B53166"/>
    <w:rsid w:val="00B53497"/>
    <w:rsid w:val="00B539D3"/>
    <w:rsid w:val="00B53FB7"/>
    <w:rsid w:val="00B54411"/>
    <w:rsid w:val="00B5463B"/>
    <w:rsid w:val="00B5502D"/>
    <w:rsid w:val="00B55217"/>
    <w:rsid w:val="00B5524F"/>
    <w:rsid w:val="00B552E6"/>
    <w:rsid w:val="00B55EEE"/>
    <w:rsid w:val="00B56452"/>
    <w:rsid w:val="00B56486"/>
    <w:rsid w:val="00B570F4"/>
    <w:rsid w:val="00B57D48"/>
    <w:rsid w:val="00B6000A"/>
    <w:rsid w:val="00B6087A"/>
    <w:rsid w:val="00B60A28"/>
    <w:rsid w:val="00B62274"/>
    <w:rsid w:val="00B622EF"/>
    <w:rsid w:val="00B6244B"/>
    <w:rsid w:val="00B627E0"/>
    <w:rsid w:val="00B62872"/>
    <w:rsid w:val="00B62FC0"/>
    <w:rsid w:val="00B63558"/>
    <w:rsid w:val="00B63773"/>
    <w:rsid w:val="00B63ADD"/>
    <w:rsid w:val="00B645E9"/>
    <w:rsid w:val="00B65A23"/>
    <w:rsid w:val="00B65D07"/>
    <w:rsid w:val="00B66059"/>
    <w:rsid w:val="00B6649F"/>
    <w:rsid w:val="00B66AE8"/>
    <w:rsid w:val="00B66B02"/>
    <w:rsid w:val="00B66D57"/>
    <w:rsid w:val="00B66EFF"/>
    <w:rsid w:val="00B7000F"/>
    <w:rsid w:val="00B7031B"/>
    <w:rsid w:val="00B705C9"/>
    <w:rsid w:val="00B70972"/>
    <w:rsid w:val="00B71D81"/>
    <w:rsid w:val="00B720DB"/>
    <w:rsid w:val="00B7247C"/>
    <w:rsid w:val="00B7261F"/>
    <w:rsid w:val="00B72625"/>
    <w:rsid w:val="00B726B7"/>
    <w:rsid w:val="00B72954"/>
    <w:rsid w:val="00B72A3D"/>
    <w:rsid w:val="00B730B5"/>
    <w:rsid w:val="00B74074"/>
    <w:rsid w:val="00B746E4"/>
    <w:rsid w:val="00B746F2"/>
    <w:rsid w:val="00B7477D"/>
    <w:rsid w:val="00B74B69"/>
    <w:rsid w:val="00B74CAA"/>
    <w:rsid w:val="00B75237"/>
    <w:rsid w:val="00B758D0"/>
    <w:rsid w:val="00B76BD3"/>
    <w:rsid w:val="00B76DC4"/>
    <w:rsid w:val="00B76E2A"/>
    <w:rsid w:val="00B77983"/>
    <w:rsid w:val="00B8050B"/>
    <w:rsid w:val="00B80723"/>
    <w:rsid w:val="00B8091F"/>
    <w:rsid w:val="00B8099E"/>
    <w:rsid w:val="00B80A29"/>
    <w:rsid w:val="00B811BD"/>
    <w:rsid w:val="00B812C4"/>
    <w:rsid w:val="00B815DE"/>
    <w:rsid w:val="00B819D2"/>
    <w:rsid w:val="00B81CC3"/>
    <w:rsid w:val="00B821C0"/>
    <w:rsid w:val="00B829E4"/>
    <w:rsid w:val="00B82D0B"/>
    <w:rsid w:val="00B82DA9"/>
    <w:rsid w:val="00B82F93"/>
    <w:rsid w:val="00B83010"/>
    <w:rsid w:val="00B830BE"/>
    <w:rsid w:val="00B8353C"/>
    <w:rsid w:val="00B83BD0"/>
    <w:rsid w:val="00B84A09"/>
    <w:rsid w:val="00B84A81"/>
    <w:rsid w:val="00B856C6"/>
    <w:rsid w:val="00B859AA"/>
    <w:rsid w:val="00B85CDC"/>
    <w:rsid w:val="00B85F99"/>
    <w:rsid w:val="00B8777F"/>
    <w:rsid w:val="00B877E9"/>
    <w:rsid w:val="00B9050D"/>
    <w:rsid w:val="00B90802"/>
    <w:rsid w:val="00B913CB"/>
    <w:rsid w:val="00B91EA2"/>
    <w:rsid w:val="00B932EE"/>
    <w:rsid w:val="00B93306"/>
    <w:rsid w:val="00B93670"/>
    <w:rsid w:val="00B94649"/>
    <w:rsid w:val="00B94A7E"/>
    <w:rsid w:val="00B953B8"/>
    <w:rsid w:val="00B955EE"/>
    <w:rsid w:val="00B96228"/>
    <w:rsid w:val="00B96382"/>
    <w:rsid w:val="00B96FDD"/>
    <w:rsid w:val="00B970E5"/>
    <w:rsid w:val="00B97343"/>
    <w:rsid w:val="00B97753"/>
    <w:rsid w:val="00B97939"/>
    <w:rsid w:val="00B97DF6"/>
    <w:rsid w:val="00BA0344"/>
    <w:rsid w:val="00BA0FCA"/>
    <w:rsid w:val="00BA0FFC"/>
    <w:rsid w:val="00BA1FD6"/>
    <w:rsid w:val="00BA270F"/>
    <w:rsid w:val="00BA27B3"/>
    <w:rsid w:val="00BA27D8"/>
    <w:rsid w:val="00BA28AA"/>
    <w:rsid w:val="00BA2D0F"/>
    <w:rsid w:val="00BA31E1"/>
    <w:rsid w:val="00BA37EF"/>
    <w:rsid w:val="00BA3A41"/>
    <w:rsid w:val="00BA3F00"/>
    <w:rsid w:val="00BA436E"/>
    <w:rsid w:val="00BA43AB"/>
    <w:rsid w:val="00BA46CE"/>
    <w:rsid w:val="00BA4A34"/>
    <w:rsid w:val="00BA4BF7"/>
    <w:rsid w:val="00BA4CDC"/>
    <w:rsid w:val="00BA63B4"/>
    <w:rsid w:val="00BA6544"/>
    <w:rsid w:val="00BA6A10"/>
    <w:rsid w:val="00BA6B40"/>
    <w:rsid w:val="00BA6C3D"/>
    <w:rsid w:val="00BB04D5"/>
    <w:rsid w:val="00BB0563"/>
    <w:rsid w:val="00BB22B0"/>
    <w:rsid w:val="00BB2681"/>
    <w:rsid w:val="00BB2CE2"/>
    <w:rsid w:val="00BB3300"/>
    <w:rsid w:val="00BB3FA7"/>
    <w:rsid w:val="00BB42F5"/>
    <w:rsid w:val="00BB46B4"/>
    <w:rsid w:val="00BB5219"/>
    <w:rsid w:val="00BB53B8"/>
    <w:rsid w:val="00BB54BF"/>
    <w:rsid w:val="00BB54D2"/>
    <w:rsid w:val="00BB56AA"/>
    <w:rsid w:val="00BB6022"/>
    <w:rsid w:val="00BB60E7"/>
    <w:rsid w:val="00BB62E2"/>
    <w:rsid w:val="00BB6974"/>
    <w:rsid w:val="00BB69F0"/>
    <w:rsid w:val="00BB7070"/>
    <w:rsid w:val="00BB7EC3"/>
    <w:rsid w:val="00BC035D"/>
    <w:rsid w:val="00BC0948"/>
    <w:rsid w:val="00BC094E"/>
    <w:rsid w:val="00BC0979"/>
    <w:rsid w:val="00BC0A68"/>
    <w:rsid w:val="00BC0EDC"/>
    <w:rsid w:val="00BC149C"/>
    <w:rsid w:val="00BC1828"/>
    <w:rsid w:val="00BC186B"/>
    <w:rsid w:val="00BC2EBF"/>
    <w:rsid w:val="00BC2F88"/>
    <w:rsid w:val="00BC3131"/>
    <w:rsid w:val="00BC3ECC"/>
    <w:rsid w:val="00BC44AD"/>
    <w:rsid w:val="00BC4B3A"/>
    <w:rsid w:val="00BC5051"/>
    <w:rsid w:val="00BC5720"/>
    <w:rsid w:val="00BC5F06"/>
    <w:rsid w:val="00BC5F08"/>
    <w:rsid w:val="00BC5FC0"/>
    <w:rsid w:val="00BC6306"/>
    <w:rsid w:val="00BC630C"/>
    <w:rsid w:val="00BC66B2"/>
    <w:rsid w:val="00BC677B"/>
    <w:rsid w:val="00BC6DB3"/>
    <w:rsid w:val="00BC6F47"/>
    <w:rsid w:val="00BC726F"/>
    <w:rsid w:val="00BC733A"/>
    <w:rsid w:val="00BC77B1"/>
    <w:rsid w:val="00BD0471"/>
    <w:rsid w:val="00BD0BAD"/>
    <w:rsid w:val="00BD0E8B"/>
    <w:rsid w:val="00BD0EE8"/>
    <w:rsid w:val="00BD0F5D"/>
    <w:rsid w:val="00BD11E6"/>
    <w:rsid w:val="00BD191A"/>
    <w:rsid w:val="00BD28EB"/>
    <w:rsid w:val="00BD3B9F"/>
    <w:rsid w:val="00BD47D9"/>
    <w:rsid w:val="00BD4A65"/>
    <w:rsid w:val="00BD501F"/>
    <w:rsid w:val="00BD53DB"/>
    <w:rsid w:val="00BD55DE"/>
    <w:rsid w:val="00BD5900"/>
    <w:rsid w:val="00BD5C15"/>
    <w:rsid w:val="00BD5C8F"/>
    <w:rsid w:val="00BD608E"/>
    <w:rsid w:val="00BD649D"/>
    <w:rsid w:val="00BD6627"/>
    <w:rsid w:val="00BD7675"/>
    <w:rsid w:val="00BD7FAC"/>
    <w:rsid w:val="00BE04AF"/>
    <w:rsid w:val="00BE073E"/>
    <w:rsid w:val="00BE0CB2"/>
    <w:rsid w:val="00BE0F88"/>
    <w:rsid w:val="00BE1011"/>
    <w:rsid w:val="00BE1622"/>
    <w:rsid w:val="00BE1650"/>
    <w:rsid w:val="00BE1A00"/>
    <w:rsid w:val="00BE1F0D"/>
    <w:rsid w:val="00BE20D9"/>
    <w:rsid w:val="00BE238A"/>
    <w:rsid w:val="00BE244B"/>
    <w:rsid w:val="00BE278E"/>
    <w:rsid w:val="00BE2A13"/>
    <w:rsid w:val="00BE2A86"/>
    <w:rsid w:val="00BE2B19"/>
    <w:rsid w:val="00BE30D2"/>
    <w:rsid w:val="00BE3D7A"/>
    <w:rsid w:val="00BE3DB2"/>
    <w:rsid w:val="00BE3DD6"/>
    <w:rsid w:val="00BE42B7"/>
    <w:rsid w:val="00BE4A99"/>
    <w:rsid w:val="00BE518D"/>
    <w:rsid w:val="00BE5626"/>
    <w:rsid w:val="00BE6247"/>
    <w:rsid w:val="00BE6570"/>
    <w:rsid w:val="00BE68E6"/>
    <w:rsid w:val="00BE714D"/>
    <w:rsid w:val="00BE78A3"/>
    <w:rsid w:val="00BE7BBE"/>
    <w:rsid w:val="00BF08F5"/>
    <w:rsid w:val="00BF0975"/>
    <w:rsid w:val="00BF0A68"/>
    <w:rsid w:val="00BF0AC3"/>
    <w:rsid w:val="00BF0F42"/>
    <w:rsid w:val="00BF10CD"/>
    <w:rsid w:val="00BF1811"/>
    <w:rsid w:val="00BF1B4E"/>
    <w:rsid w:val="00BF23D0"/>
    <w:rsid w:val="00BF2810"/>
    <w:rsid w:val="00BF2AAA"/>
    <w:rsid w:val="00BF2FB7"/>
    <w:rsid w:val="00BF2FC8"/>
    <w:rsid w:val="00BF3426"/>
    <w:rsid w:val="00BF3675"/>
    <w:rsid w:val="00BF377A"/>
    <w:rsid w:val="00BF3D58"/>
    <w:rsid w:val="00BF3DA5"/>
    <w:rsid w:val="00BF534F"/>
    <w:rsid w:val="00BF548B"/>
    <w:rsid w:val="00BF625B"/>
    <w:rsid w:val="00BF6263"/>
    <w:rsid w:val="00BF6AC3"/>
    <w:rsid w:val="00BF73A0"/>
    <w:rsid w:val="00BF7E2C"/>
    <w:rsid w:val="00C00F1B"/>
    <w:rsid w:val="00C00FF2"/>
    <w:rsid w:val="00C014AC"/>
    <w:rsid w:val="00C016CD"/>
    <w:rsid w:val="00C0198D"/>
    <w:rsid w:val="00C019C2"/>
    <w:rsid w:val="00C01AA9"/>
    <w:rsid w:val="00C01E32"/>
    <w:rsid w:val="00C02576"/>
    <w:rsid w:val="00C025A2"/>
    <w:rsid w:val="00C0284E"/>
    <w:rsid w:val="00C0286B"/>
    <w:rsid w:val="00C02941"/>
    <w:rsid w:val="00C02C30"/>
    <w:rsid w:val="00C03382"/>
    <w:rsid w:val="00C03B34"/>
    <w:rsid w:val="00C04853"/>
    <w:rsid w:val="00C0488A"/>
    <w:rsid w:val="00C051D3"/>
    <w:rsid w:val="00C05C54"/>
    <w:rsid w:val="00C061AA"/>
    <w:rsid w:val="00C064CE"/>
    <w:rsid w:val="00C06EF4"/>
    <w:rsid w:val="00C0714C"/>
    <w:rsid w:val="00C07309"/>
    <w:rsid w:val="00C100E8"/>
    <w:rsid w:val="00C106C4"/>
    <w:rsid w:val="00C1078D"/>
    <w:rsid w:val="00C10AC1"/>
    <w:rsid w:val="00C10CCB"/>
    <w:rsid w:val="00C11A7D"/>
    <w:rsid w:val="00C11A92"/>
    <w:rsid w:val="00C12131"/>
    <w:rsid w:val="00C127B1"/>
    <w:rsid w:val="00C13834"/>
    <w:rsid w:val="00C139F8"/>
    <w:rsid w:val="00C13B61"/>
    <w:rsid w:val="00C14E2F"/>
    <w:rsid w:val="00C1502B"/>
    <w:rsid w:val="00C15482"/>
    <w:rsid w:val="00C159FE"/>
    <w:rsid w:val="00C15B1F"/>
    <w:rsid w:val="00C161F9"/>
    <w:rsid w:val="00C1625E"/>
    <w:rsid w:val="00C1635E"/>
    <w:rsid w:val="00C16454"/>
    <w:rsid w:val="00C1645D"/>
    <w:rsid w:val="00C16BF4"/>
    <w:rsid w:val="00C16EE6"/>
    <w:rsid w:val="00C17830"/>
    <w:rsid w:val="00C17B16"/>
    <w:rsid w:val="00C17D32"/>
    <w:rsid w:val="00C17E89"/>
    <w:rsid w:val="00C2007D"/>
    <w:rsid w:val="00C20109"/>
    <w:rsid w:val="00C2088B"/>
    <w:rsid w:val="00C20C2C"/>
    <w:rsid w:val="00C20CC3"/>
    <w:rsid w:val="00C21CF4"/>
    <w:rsid w:val="00C220C7"/>
    <w:rsid w:val="00C22664"/>
    <w:rsid w:val="00C228F9"/>
    <w:rsid w:val="00C22FAF"/>
    <w:rsid w:val="00C2340A"/>
    <w:rsid w:val="00C2370D"/>
    <w:rsid w:val="00C24595"/>
    <w:rsid w:val="00C245F0"/>
    <w:rsid w:val="00C252C8"/>
    <w:rsid w:val="00C25326"/>
    <w:rsid w:val="00C25361"/>
    <w:rsid w:val="00C25A90"/>
    <w:rsid w:val="00C25A9A"/>
    <w:rsid w:val="00C266BD"/>
    <w:rsid w:val="00C2743B"/>
    <w:rsid w:val="00C27CFB"/>
    <w:rsid w:val="00C3016D"/>
    <w:rsid w:val="00C305D6"/>
    <w:rsid w:val="00C30EE8"/>
    <w:rsid w:val="00C30FE8"/>
    <w:rsid w:val="00C310F1"/>
    <w:rsid w:val="00C31868"/>
    <w:rsid w:val="00C31E74"/>
    <w:rsid w:val="00C32194"/>
    <w:rsid w:val="00C32CAB"/>
    <w:rsid w:val="00C334F8"/>
    <w:rsid w:val="00C336ED"/>
    <w:rsid w:val="00C3380A"/>
    <w:rsid w:val="00C33AF4"/>
    <w:rsid w:val="00C33BAE"/>
    <w:rsid w:val="00C34635"/>
    <w:rsid w:val="00C34F56"/>
    <w:rsid w:val="00C358A9"/>
    <w:rsid w:val="00C35914"/>
    <w:rsid w:val="00C35A70"/>
    <w:rsid w:val="00C35C94"/>
    <w:rsid w:val="00C36525"/>
    <w:rsid w:val="00C37BCB"/>
    <w:rsid w:val="00C40303"/>
    <w:rsid w:val="00C40BDE"/>
    <w:rsid w:val="00C414B0"/>
    <w:rsid w:val="00C41567"/>
    <w:rsid w:val="00C41855"/>
    <w:rsid w:val="00C41CDB"/>
    <w:rsid w:val="00C43025"/>
    <w:rsid w:val="00C432B2"/>
    <w:rsid w:val="00C43AA2"/>
    <w:rsid w:val="00C4420C"/>
    <w:rsid w:val="00C442C1"/>
    <w:rsid w:val="00C44584"/>
    <w:rsid w:val="00C44F66"/>
    <w:rsid w:val="00C45AE9"/>
    <w:rsid w:val="00C46060"/>
    <w:rsid w:val="00C4673F"/>
    <w:rsid w:val="00C4730F"/>
    <w:rsid w:val="00C47AC9"/>
    <w:rsid w:val="00C504E0"/>
    <w:rsid w:val="00C504F6"/>
    <w:rsid w:val="00C50730"/>
    <w:rsid w:val="00C51644"/>
    <w:rsid w:val="00C518EC"/>
    <w:rsid w:val="00C51977"/>
    <w:rsid w:val="00C51D6C"/>
    <w:rsid w:val="00C520A5"/>
    <w:rsid w:val="00C5216B"/>
    <w:rsid w:val="00C52678"/>
    <w:rsid w:val="00C52849"/>
    <w:rsid w:val="00C5376F"/>
    <w:rsid w:val="00C53781"/>
    <w:rsid w:val="00C53AD9"/>
    <w:rsid w:val="00C53DC4"/>
    <w:rsid w:val="00C54073"/>
    <w:rsid w:val="00C54207"/>
    <w:rsid w:val="00C55419"/>
    <w:rsid w:val="00C55A8C"/>
    <w:rsid w:val="00C5696C"/>
    <w:rsid w:val="00C575B1"/>
    <w:rsid w:val="00C575E8"/>
    <w:rsid w:val="00C57C89"/>
    <w:rsid w:val="00C57D88"/>
    <w:rsid w:val="00C60232"/>
    <w:rsid w:val="00C60598"/>
    <w:rsid w:val="00C608AD"/>
    <w:rsid w:val="00C60DC1"/>
    <w:rsid w:val="00C613C4"/>
    <w:rsid w:val="00C616AD"/>
    <w:rsid w:val="00C61A96"/>
    <w:rsid w:val="00C61E0C"/>
    <w:rsid w:val="00C6204F"/>
    <w:rsid w:val="00C62316"/>
    <w:rsid w:val="00C628F8"/>
    <w:rsid w:val="00C6295D"/>
    <w:rsid w:val="00C62D21"/>
    <w:rsid w:val="00C62EA7"/>
    <w:rsid w:val="00C634DF"/>
    <w:rsid w:val="00C63A8C"/>
    <w:rsid w:val="00C64810"/>
    <w:rsid w:val="00C65732"/>
    <w:rsid w:val="00C65B43"/>
    <w:rsid w:val="00C65C9E"/>
    <w:rsid w:val="00C65E02"/>
    <w:rsid w:val="00C6607F"/>
    <w:rsid w:val="00C662A4"/>
    <w:rsid w:val="00C6687C"/>
    <w:rsid w:val="00C669B9"/>
    <w:rsid w:val="00C66CEB"/>
    <w:rsid w:val="00C672FC"/>
    <w:rsid w:val="00C67306"/>
    <w:rsid w:val="00C676DF"/>
    <w:rsid w:val="00C67753"/>
    <w:rsid w:val="00C677EB"/>
    <w:rsid w:val="00C67BBC"/>
    <w:rsid w:val="00C70206"/>
    <w:rsid w:val="00C70609"/>
    <w:rsid w:val="00C70DF7"/>
    <w:rsid w:val="00C720DB"/>
    <w:rsid w:val="00C72660"/>
    <w:rsid w:val="00C72677"/>
    <w:rsid w:val="00C72C0F"/>
    <w:rsid w:val="00C72C74"/>
    <w:rsid w:val="00C73474"/>
    <w:rsid w:val="00C73A59"/>
    <w:rsid w:val="00C73EA0"/>
    <w:rsid w:val="00C74211"/>
    <w:rsid w:val="00C747B9"/>
    <w:rsid w:val="00C74C8B"/>
    <w:rsid w:val="00C74C98"/>
    <w:rsid w:val="00C7521A"/>
    <w:rsid w:val="00C75677"/>
    <w:rsid w:val="00C75AE5"/>
    <w:rsid w:val="00C75C67"/>
    <w:rsid w:val="00C7625A"/>
    <w:rsid w:val="00C7668A"/>
    <w:rsid w:val="00C76C8D"/>
    <w:rsid w:val="00C76CE5"/>
    <w:rsid w:val="00C76E7A"/>
    <w:rsid w:val="00C776B5"/>
    <w:rsid w:val="00C77A62"/>
    <w:rsid w:val="00C800D1"/>
    <w:rsid w:val="00C8025F"/>
    <w:rsid w:val="00C80552"/>
    <w:rsid w:val="00C805C4"/>
    <w:rsid w:val="00C81315"/>
    <w:rsid w:val="00C81957"/>
    <w:rsid w:val="00C81C02"/>
    <w:rsid w:val="00C81C7A"/>
    <w:rsid w:val="00C837EB"/>
    <w:rsid w:val="00C83ABC"/>
    <w:rsid w:val="00C83C33"/>
    <w:rsid w:val="00C84146"/>
    <w:rsid w:val="00C841AB"/>
    <w:rsid w:val="00C841DF"/>
    <w:rsid w:val="00C84369"/>
    <w:rsid w:val="00C84697"/>
    <w:rsid w:val="00C85080"/>
    <w:rsid w:val="00C86333"/>
    <w:rsid w:val="00C86B59"/>
    <w:rsid w:val="00C87663"/>
    <w:rsid w:val="00C90480"/>
    <w:rsid w:val="00C90639"/>
    <w:rsid w:val="00C906BB"/>
    <w:rsid w:val="00C91274"/>
    <w:rsid w:val="00C914E5"/>
    <w:rsid w:val="00C91A39"/>
    <w:rsid w:val="00C9283F"/>
    <w:rsid w:val="00C92BA6"/>
    <w:rsid w:val="00C92F35"/>
    <w:rsid w:val="00C92F3B"/>
    <w:rsid w:val="00C9356B"/>
    <w:rsid w:val="00C9442A"/>
    <w:rsid w:val="00C9445C"/>
    <w:rsid w:val="00C9476F"/>
    <w:rsid w:val="00C9487E"/>
    <w:rsid w:val="00C94B53"/>
    <w:rsid w:val="00C952F1"/>
    <w:rsid w:val="00C95387"/>
    <w:rsid w:val="00C953A8"/>
    <w:rsid w:val="00C95CB2"/>
    <w:rsid w:val="00C95D7A"/>
    <w:rsid w:val="00C9611B"/>
    <w:rsid w:val="00C96DD1"/>
    <w:rsid w:val="00C97640"/>
    <w:rsid w:val="00C9771D"/>
    <w:rsid w:val="00C97D6A"/>
    <w:rsid w:val="00C97F48"/>
    <w:rsid w:val="00CA01E7"/>
    <w:rsid w:val="00CA030F"/>
    <w:rsid w:val="00CA0739"/>
    <w:rsid w:val="00CA0D75"/>
    <w:rsid w:val="00CA1035"/>
    <w:rsid w:val="00CA1BD3"/>
    <w:rsid w:val="00CA1C0E"/>
    <w:rsid w:val="00CA24C3"/>
    <w:rsid w:val="00CA350C"/>
    <w:rsid w:val="00CA4F97"/>
    <w:rsid w:val="00CA55A6"/>
    <w:rsid w:val="00CA5727"/>
    <w:rsid w:val="00CA5DC9"/>
    <w:rsid w:val="00CA5F5C"/>
    <w:rsid w:val="00CA612E"/>
    <w:rsid w:val="00CA6B42"/>
    <w:rsid w:val="00CA7288"/>
    <w:rsid w:val="00CA728C"/>
    <w:rsid w:val="00CA72C3"/>
    <w:rsid w:val="00CB036A"/>
    <w:rsid w:val="00CB0DE6"/>
    <w:rsid w:val="00CB16D3"/>
    <w:rsid w:val="00CB1FD1"/>
    <w:rsid w:val="00CB20C7"/>
    <w:rsid w:val="00CB29FB"/>
    <w:rsid w:val="00CB2C09"/>
    <w:rsid w:val="00CB3275"/>
    <w:rsid w:val="00CB3511"/>
    <w:rsid w:val="00CB3B6D"/>
    <w:rsid w:val="00CB4895"/>
    <w:rsid w:val="00CB4F88"/>
    <w:rsid w:val="00CB50AB"/>
    <w:rsid w:val="00CB5532"/>
    <w:rsid w:val="00CB56A8"/>
    <w:rsid w:val="00CB5756"/>
    <w:rsid w:val="00CB5C54"/>
    <w:rsid w:val="00CB5C5E"/>
    <w:rsid w:val="00CB5D49"/>
    <w:rsid w:val="00CB6375"/>
    <w:rsid w:val="00CB66EB"/>
    <w:rsid w:val="00CB6B9B"/>
    <w:rsid w:val="00CB747A"/>
    <w:rsid w:val="00CB7C76"/>
    <w:rsid w:val="00CC01ED"/>
    <w:rsid w:val="00CC0B23"/>
    <w:rsid w:val="00CC0D9F"/>
    <w:rsid w:val="00CC0F24"/>
    <w:rsid w:val="00CC1108"/>
    <w:rsid w:val="00CC1161"/>
    <w:rsid w:val="00CC17C8"/>
    <w:rsid w:val="00CC1C20"/>
    <w:rsid w:val="00CC1EC4"/>
    <w:rsid w:val="00CC3617"/>
    <w:rsid w:val="00CC550A"/>
    <w:rsid w:val="00CC58B0"/>
    <w:rsid w:val="00CC5DA6"/>
    <w:rsid w:val="00CC634C"/>
    <w:rsid w:val="00CC63D4"/>
    <w:rsid w:val="00CC6CFD"/>
    <w:rsid w:val="00CC7027"/>
    <w:rsid w:val="00CC7CBA"/>
    <w:rsid w:val="00CD0219"/>
    <w:rsid w:val="00CD0CF5"/>
    <w:rsid w:val="00CD0EC6"/>
    <w:rsid w:val="00CD11CB"/>
    <w:rsid w:val="00CD139C"/>
    <w:rsid w:val="00CD17E9"/>
    <w:rsid w:val="00CD1B95"/>
    <w:rsid w:val="00CD2142"/>
    <w:rsid w:val="00CD246F"/>
    <w:rsid w:val="00CD2E06"/>
    <w:rsid w:val="00CD3819"/>
    <w:rsid w:val="00CD3F55"/>
    <w:rsid w:val="00CD4AAA"/>
    <w:rsid w:val="00CD4D90"/>
    <w:rsid w:val="00CD4F95"/>
    <w:rsid w:val="00CD51A7"/>
    <w:rsid w:val="00CD53F4"/>
    <w:rsid w:val="00CD5687"/>
    <w:rsid w:val="00CD5805"/>
    <w:rsid w:val="00CD5A0D"/>
    <w:rsid w:val="00CD6819"/>
    <w:rsid w:val="00CD6CEE"/>
    <w:rsid w:val="00CD7453"/>
    <w:rsid w:val="00CD7D35"/>
    <w:rsid w:val="00CD7F86"/>
    <w:rsid w:val="00CE0375"/>
    <w:rsid w:val="00CE03B3"/>
    <w:rsid w:val="00CE055E"/>
    <w:rsid w:val="00CE0675"/>
    <w:rsid w:val="00CE077C"/>
    <w:rsid w:val="00CE1AD9"/>
    <w:rsid w:val="00CE1FBE"/>
    <w:rsid w:val="00CE247A"/>
    <w:rsid w:val="00CE2771"/>
    <w:rsid w:val="00CE27A6"/>
    <w:rsid w:val="00CE297A"/>
    <w:rsid w:val="00CE2B76"/>
    <w:rsid w:val="00CE329E"/>
    <w:rsid w:val="00CE33FB"/>
    <w:rsid w:val="00CE3DB2"/>
    <w:rsid w:val="00CE4057"/>
    <w:rsid w:val="00CE4353"/>
    <w:rsid w:val="00CE4AA1"/>
    <w:rsid w:val="00CE4F67"/>
    <w:rsid w:val="00CE523F"/>
    <w:rsid w:val="00CE5951"/>
    <w:rsid w:val="00CE6045"/>
    <w:rsid w:val="00CE643B"/>
    <w:rsid w:val="00CE670E"/>
    <w:rsid w:val="00CE6E47"/>
    <w:rsid w:val="00CE7762"/>
    <w:rsid w:val="00CE77E8"/>
    <w:rsid w:val="00CE7A5D"/>
    <w:rsid w:val="00CE7A78"/>
    <w:rsid w:val="00CE7BF6"/>
    <w:rsid w:val="00CF0616"/>
    <w:rsid w:val="00CF068D"/>
    <w:rsid w:val="00CF08AD"/>
    <w:rsid w:val="00CF10B5"/>
    <w:rsid w:val="00CF113F"/>
    <w:rsid w:val="00CF1DE2"/>
    <w:rsid w:val="00CF279C"/>
    <w:rsid w:val="00CF2BD5"/>
    <w:rsid w:val="00CF31FE"/>
    <w:rsid w:val="00CF335C"/>
    <w:rsid w:val="00CF37B6"/>
    <w:rsid w:val="00CF3A5E"/>
    <w:rsid w:val="00CF3B84"/>
    <w:rsid w:val="00CF3BA8"/>
    <w:rsid w:val="00CF3C78"/>
    <w:rsid w:val="00CF4855"/>
    <w:rsid w:val="00CF5352"/>
    <w:rsid w:val="00CF5354"/>
    <w:rsid w:val="00CF5598"/>
    <w:rsid w:val="00CF5709"/>
    <w:rsid w:val="00CF689D"/>
    <w:rsid w:val="00CF6C4F"/>
    <w:rsid w:val="00CF6CAA"/>
    <w:rsid w:val="00CF6F7F"/>
    <w:rsid w:val="00CF7B7F"/>
    <w:rsid w:val="00D003AE"/>
    <w:rsid w:val="00D00BCA"/>
    <w:rsid w:val="00D01021"/>
    <w:rsid w:val="00D01854"/>
    <w:rsid w:val="00D01A48"/>
    <w:rsid w:val="00D01C86"/>
    <w:rsid w:val="00D0214A"/>
    <w:rsid w:val="00D02B81"/>
    <w:rsid w:val="00D038D3"/>
    <w:rsid w:val="00D03A27"/>
    <w:rsid w:val="00D04700"/>
    <w:rsid w:val="00D048BC"/>
    <w:rsid w:val="00D0499D"/>
    <w:rsid w:val="00D04AD0"/>
    <w:rsid w:val="00D04D1B"/>
    <w:rsid w:val="00D04FC1"/>
    <w:rsid w:val="00D05109"/>
    <w:rsid w:val="00D052ED"/>
    <w:rsid w:val="00D05810"/>
    <w:rsid w:val="00D0761F"/>
    <w:rsid w:val="00D079A4"/>
    <w:rsid w:val="00D07DEA"/>
    <w:rsid w:val="00D1009D"/>
    <w:rsid w:val="00D11173"/>
    <w:rsid w:val="00D1124A"/>
    <w:rsid w:val="00D115A7"/>
    <w:rsid w:val="00D11699"/>
    <w:rsid w:val="00D11EF6"/>
    <w:rsid w:val="00D12211"/>
    <w:rsid w:val="00D1235A"/>
    <w:rsid w:val="00D12675"/>
    <w:rsid w:val="00D12C9F"/>
    <w:rsid w:val="00D12DDD"/>
    <w:rsid w:val="00D12F92"/>
    <w:rsid w:val="00D132D9"/>
    <w:rsid w:val="00D13523"/>
    <w:rsid w:val="00D13966"/>
    <w:rsid w:val="00D139D5"/>
    <w:rsid w:val="00D14EE6"/>
    <w:rsid w:val="00D15AA3"/>
    <w:rsid w:val="00D15E21"/>
    <w:rsid w:val="00D15E40"/>
    <w:rsid w:val="00D16070"/>
    <w:rsid w:val="00D1736B"/>
    <w:rsid w:val="00D17F16"/>
    <w:rsid w:val="00D2007C"/>
    <w:rsid w:val="00D20401"/>
    <w:rsid w:val="00D20AC2"/>
    <w:rsid w:val="00D21872"/>
    <w:rsid w:val="00D2246E"/>
    <w:rsid w:val="00D22A3A"/>
    <w:rsid w:val="00D22DD0"/>
    <w:rsid w:val="00D233E7"/>
    <w:rsid w:val="00D23B6F"/>
    <w:rsid w:val="00D23CE9"/>
    <w:rsid w:val="00D23CEF"/>
    <w:rsid w:val="00D256F6"/>
    <w:rsid w:val="00D25849"/>
    <w:rsid w:val="00D25ACF"/>
    <w:rsid w:val="00D25CBB"/>
    <w:rsid w:val="00D25D7D"/>
    <w:rsid w:val="00D261A8"/>
    <w:rsid w:val="00D269BE"/>
    <w:rsid w:val="00D26D9D"/>
    <w:rsid w:val="00D26FAA"/>
    <w:rsid w:val="00D26FF0"/>
    <w:rsid w:val="00D2722F"/>
    <w:rsid w:val="00D27852"/>
    <w:rsid w:val="00D300BE"/>
    <w:rsid w:val="00D30459"/>
    <w:rsid w:val="00D30B56"/>
    <w:rsid w:val="00D3239F"/>
    <w:rsid w:val="00D32497"/>
    <w:rsid w:val="00D34661"/>
    <w:rsid w:val="00D348D2"/>
    <w:rsid w:val="00D3495F"/>
    <w:rsid w:val="00D35296"/>
    <w:rsid w:val="00D35537"/>
    <w:rsid w:val="00D36282"/>
    <w:rsid w:val="00D36BD0"/>
    <w:rsid w:val="00D36CC0"/>
    <w:rsid w:val="00D36F77"/>
    <w:rsid w:val="00D37C7C"/>
    <w:rsid w:val="00D408E8"/>
    <w:rsid w:val="00D40D24"/>
    <w:rsid w:val="00D40D49"/>
    <w:rsid w:val="00D41227"/>
    <w:rsid w:val="00D427B0"/>
    <w:rsid w:val="00D43595"/>
    <w:rsid w:val="00D44320"/>
    <w:rsid w:val="00D44EB5"/>
    <w:rsid w:val="00D44F88"/>
    <w:rsid w:val="00D452E4"/>
    <w:rsid w:val="00D45350"/>
    <w:rsid w:val="00D45ACC"/>
    <w:rsid w:val="00D46373"/>
    <w:rsid w:val="00D47AF9"/>
    <w:rsid w:val="00D51170"/>
    <w:rsid w:val="00D5330D"/>
    <w:rsid w:val="00D53CCF"/>
    <w:rsid w:val="00D54652"/>
    <w:rsid w:val="00D54B4D"/>
    <w:rsid w:val="00D54B75"/>
    <w:rsid w:val="00D551AB"/>
    <w:rsid w:val="00D555D3"/>
    <w:rsid w:val="00D55E4A"/>
    <w:rsid w:val="00D56A3E"/>
    <w:rsid w:val="00D57283"/>
    <w:rsid w:val="00D57481"/>
    <w:rsid w:val="00D57555"/>
    <w:rsid w:val="00D5755F"/>
    <w:rsid w:val="00D57CC1"/>
    <w:rsid w:val="00D6017B"/>
    <w:rsid w:val="00D60206"/>
    <w:rsid w:val="00D605FD"/>
    <w:rsid w:val="00D60646"/>
    <w:rsid w:val="00D608E1"/>
    <w:rsid w:val="00D61ED1"/>
    <w:rsid w:val="00D623F2"/>
    <w:rsid w:val="00D6264A"/>
    <w:rsid w:val="00D62C53"/>
    <w:rsid w:val="00D6357F"/>
    <w:rsid w:val="00D63AFE"/>
    <w:rsid w:val="00D63BC4"/>
    <w:rsid w:val="00D64042"/>
    <w:rsid w:val="00D652B0"/>
    <w:rsid w:val="00D66EE4"/>
    <w:rsid w:val="00D6717D"/>
    <w:rsid w:val="00D672D1"/>
    <w:rsid w:val="00D67347"/>
    <w:rsid w:val="00D6738E"/>
    <w:rsid w:val="00D678FE"/>
    <w:rsid w:val="00D70085"/>
    <w:rsid w:val="00D71833"/>
    <w:rsid w:val="00D726E1"/>
    <w:rsid w:val="00D727CF"/>
    <w:rsid w:val="00D740E9"/>
    <w:rsid w:val="00D7469F"/>
    <w:rsid w:val="00D75780"/>
    <w:rsid w:val="00D759F3"/>
    <w:rsid w:val="00D763AD"/>
    <w:rsid w:val="00D76424"/>
    <w:rsid w:val="00D767D9"/>
    <w:rsid w:val="00D76D67"/>
    <w:rsid w:val="00D7748F"/>
    <w:rsid w:val="00D77774"/>
    <w:rsid w:val="00D77BE0"/>
    <w:rsid w:val="00D801C6"/>
    <w:rsid w:val="00D80369"/>
    <w:rsid w:val="00D8058B"/>
    <w:rsid w:val="00D82370"/>
    <w:rsid w:val="00D82D39"/>
    <w:rsid w:val="00D83996"/>
    <w:rsid w:val="00D83A40"/>
    <w:rsid w:val="00D84565"/>
    <w:rsid w:val="00D84C67"/>
    <w:rsid w:val="00D85145"/>
    <w:rsid w:val="00D85982"/>
    <w:rsid w:val="00D85B1B"/>
    <w:rsid w:val="00D86D04"/>
    <w:rsid w:val="00D8741B"/>
    <w:rsid w:val="00D87717"/>
    <w:rsid w:val="00D878AB"/>
    <w:rsid w:val="00D87D7B"/>
    <w:rsid w:val="00D90501"/>
    <w:rsid w:val="00D9094F"/>
    <w:rsid w:val="00D90C47"/>
    <w:rsid w:val="00D911A8"/>
    <w:rsid w:val="00D912CB"/>
    <w:rsid w:val="00D91A86"/>
    <w:rsid w:val="00D91CB6"/>
    <w:rsid w:val="00D91E4E"/>
    <w:rsid w:val="00D91F29"/>
    <w:rsid w:val="00D92018"/>
    <w:rsid w:val="00D92372"/>
    <w:rsid w:val="00D926A8"/>
    <w:rsid w:val="00D92E53"/>
    <w:rsid w:val="00D92FB1"/>
    <w:rsid w:val="00D930CA"/>
    <w:rsid w:val="00D932BA"/>
    <w:rsid w:val="00D93ABB"/>
    <w:rsid w:val="00D94190"/>
    <w:rsid w:val="00D94995"/>
    <w:rsid w:val="00D94C56"/>
    <w:rsid w:val="00D95E26"/>
    <w:rsid w:val="00D96FEE"/>
    <w:rsid w:val="00D97681"/>
    <w:rsid w:val="00D9769F"/>
    <w:rsid w:val="00D97F60"/>
    <w:rsid w:val="00DA0611"/>
    <w:rsid w:val="00DA10B9"/>
    <w:rsid w:val="00DA2AD1"/>
    <w:rsid w:val="00DA2DFF"/>
    <w:rsid w:val="00DA3844"/>
    <w:rsid w:val="00DA3853"/>
    <w:rsid w:val="00DA3884"/>
    <w:rsid w:val="00DA3D36"/>
    <w:rsid w:val="00DA43EF"/>
    <w:rsid w:val="00DA451F"/>
    <w:rsid w:val="00DA4630"/>
    <w:rsid w:val="00DA4B91"/>
    <w:rsid w:val="00DA4EEA"/>
    <w:rsid w:val="00DA50E6"/>
    <w:rsid w:val="00DA54F8"/>
    <w:rsid w:val="00DA5709"/>
    <w:rsid w:val="00DA57C4"/>
    <w:rsid w:val="00DA58EA"/>
    <w:rsid w:val="00DA5E86"/>
    <w:rsid w:val="00DA60B0"/>
    <w:rsid w:val="00DA631D"/>
    <w:rsid w:val="00DA6799"/>
    <w:rsid w:val="00DA6933"/>
    <w:rsid w:val="00DA6D84"/>
    <w:rsid w:val="00DA6ED1"/>
    <w:rsid w:val="00DA7565"/>
    <w:rsid w:val="00DA7999"/>
    <w:rsid w:val="00DA7DB1"/>
    <w:rsid w:val="00DB0085"/>
    <w:rsid w:val="00DB0F86"/>
    <w:rsid w:val="00DB14AE"/>
    <w:rsid w:val="00DB2053"/>
    <w:rsid w:val="00DB232C"/>
    <w:rsid w:val="00DB2CB1"/>
    <w:rsid w:val="00DB2F6B"/>
    <w:rsid w:val="00DB3314"/>
    <w:rsid w:val="00DB35D2"/>
    <w:rsid w:val="00DB3B50"/>
    <w:rsid w:val="00DB4266"/>
    <w:rsid w:val="00DB4D2F"/>
    <w:rsid w:val="00DB4DD4"/>
    <w:rsid w:val="00DB5CDE"/>
    <w:rsid w:val="00DB5EAB"/>
    <w:rsid w:val="00DB6303"/>
    <w:rsid w:val="00DB6572"/>
    <w:rsid w:val="00DB66E4"/>
    <w:rsid w:val="00DB6D30"/>
    <w:rsid w:val="00DB7975"/>
    <w:rsid w:val="00DC212D"/>
    <w:rsid w:val="00DC28F1"/>
    <w:rsid w:val="00DC2904"/>
    <w:rsid w:val="00DC2CFB"/>
    <w:rsid w:val="00DC2EDA"/>
    <w:rsid w:val="00DC3777"/>
    <w:rsid w:val="00DC425E"/>
    <w:rsid w:val="00DC467A"/>
    <w:rsid w:val="00DC4C4C"/>
    <w:rsid w:val="00DC4FB5"/>
    <w:rsid w:val="00DC4FE7"/>
    <w:rsid w:val="00DC504F"/>
    <w:rsid w:val="00DC516F"/>
    <w:rsid w:val="00DC5338"/>
    <w:rsid w:val="00DC641E"/>
    <w:rsid w:val="00DC646B"/>
    <w:rsid w:val="00DC65A3"/>
    <w:rsid w:val="00DC6690"/>
    <w:rsid w:val="00DC66DF"/>
    <w:rsid w:val="00DC6817"/>
    <w:rsid w:val="00DC6AA9"/>
    <w:rsid w:val="00DC6F28"/>
    <w:rsid w:val="00DC708D"/>
    <w:rsid w:val="00DC730C"/>
    <w:rsid w:val="00DC7A82"/>
    <w:rsid w:val="00DD0551"/>
    <w:rsid w:val="00DD1A22"/>
    <w:rsid w:val="00DD1AB5"/>
    <w:rsid w:val="00DD1B10"/>
    <w:rsid w:val="00DD1D72"/>
    <w:rsid w:val="00DD25FB"/>
    <w:rsid w:val="00DD33F7"/>
    <w:rsid w:val="00DD381E"/>
    <w:rsid w:val="00DD3860"/>
    <w:rsid w:val="00DD3D28"/>
    <w:rsid w:val="00DD4117"/>
    <w:rsid w:val="00DD51BD"/>
    <w:rsid w:val="00DD5C07"/>
    <w:rsid w:val="00DD7151"/>
    <w:rsid w:val="00DD750B"/>
    <w:rsid w:val="00DE192C"/>
    <w:rsid w:val="00DE1A8B"/>
    <w:rsid w:val="00DE1F24"/>
    <w:rsid w:val="00DE1F62"/>
    <w:rsid w:val="00DE20A7"/>
    <w:rsid w:val="00DE218E"/>
    <w:rsid w:val="00DE24F8"/>
    <w:rsid w:val="00DE3089"/>
    <w:rsid w:val="00DE3168"/>
    <w:rsid w:val="00DE33F6"/>
    <w:rsid w:val="00DE34D4"/>
    <w:rsid w:val="00DE37B3"/>
    <w:rsid w:val="00DE3B48"/>
    <w:rsid w:val="00DE40D7"/>
    <w:rsid w:val="00DE4533"/>
    <w:rsid w:val="00DE496D"/>
    <w:rsid w:val="00DE4D1A"/>
    <w:rsid w:val="00DE5422"/>
    <w:rsid w:val="00DE6B22"/>
    <w:rsid w:val="00DE7107"/>
    <w:rsid w:val="00DE711F"/>
    <w:rsid w:val="00DE7C06"/>
    <w:rsid w:val="00DF0699"/>
    <w:rsid w:val="00DF0A46"/>
    <w:rsid w:val="00DF15C0"/>
    <w:rsid w:val="00DF175E"/>
    <w:rsid w:val="00DF1CB5"/>
    <w:rsid w:val="00DF2231"/>
    <w:rsid w:val="00DF22E3"/>
    <w:rsid w:val="00DF22FA"/>
    <w:rsid w:val="00DF2477"/>
    <w:rsid w:val="00DF26AE"/>
    <w:rsid w:val="00DF2700"/>
    <w:rsid w:val="00DF2991"/>
    <w:rsid w:val="00DF2CE9"/>
    <w:rsid w:val="00DF2D03"/>
    <w:rsid w:val="00DF2F38"/>
    <w:rsid w:val="00DF32AA"/>
    <w:rsid w:val="00DF351F"/>
    <w:rsid w:val="00DF488D"/>
    <w:rsid w:val="00DF49EC"/>
    <w:rsid w:val="00DF4AD0"/>
    <w:rsid w:val="00DF4FA6"/>
    <w:rsid w:val="00DF5771"/>
    <w:rsid w:val="00DF5D3B"/>
    <w:rsid w:val="00DF5F1F"/>
    <w:rsid w:val="00DF6D9B"/>
    <w:rsid w:val="00DF6E38"/>
    <w:rsid w:val="00DF78D0"/>
    <w:rsid w:val="00DF7B81"/>
    <w:rsid w:val="00DF7CD9"/>
    <w:rsid w:val="00DF7F93"/>
    <w:rsid w:val="00E003FD"/>
    <w:rsid w:val="00E00F19"/>
    <w:rsid w:val="00E011F2"/>
    <w:rsid w:val="00E015F3"/>
    <w:rsid w:val="00E01E3A"/>
    <w:rsid w:val="00E020AF"/>
    <w:rsid w:val="00E03374"/>
    <w:rsid w:val="00E0346E"/>
    <w:rsid w:val="00E03DB8"/>
    <w:rsid w:val="00E040CC"/>
    <w:rsid w:val="00E0464D"/>
    <w:rsid w:val="00E04F9D"/>
    <w:rsid w:val="00E054E4"/>
    <w:rsid w:val="00E05F8F"/>
    <w:rsid w:val="00E0663A"/>
    <w:rsid w:val="00E069B5"/>
    <w:rsid w:val="00E06B89"/>
    <w:rsid w:val="00E06DAE"/>
    <w:rsid w:val="00E10148"/>
    <w:rsid w:val="00E1037E"/>
    <w:rsid w:val="00E10476"/>
    <w:rsid w:val="00E104D6"/>
    <w:rsid w:val="00E1059B"/>
    <w:rsid w:val="00E10BC6"/>
    <w:rsid w:val="00E11328"/>
    <w:rsid w:val="00E11525"/>
    <w:rsid w:val="00E117FC"/>
    <w:rsid w:val="00E119FA"/>
    <w:rsid w:val="00E11FAF"/>
    <w:rsid w:val="00E11FE5"/>
    <w:rsid w:val="00E1266E"/>
    <w:rsid w:val="00E12B5B"/>
    <w:rsid w:val="00E12C7B"/>
    <w:rsid w:val="00E12D83"/>
    <w:rsid w:val="00E12EBF"/>
    <w:rsid w:val="00E13475"/>
    <w:rsid w:val="00E13574"/>
    <w:rsid w:val="00E13789"/>
    <w:rsid w:val="00E13A2C"/>
    <w:rsid w:val="00E1409F"/>
    <w:rsid w:val="00E14FEC"/>
    <w:rsid w:val="00E1525D"/>
    <w:rsid w:val="00E1574B"/>
    <w:rsid w:val="00E1577F"/>
    <w:rsid w:val="00E164BC"/>
    <w:rsid w:val="00E166C5"/>
    <w:rsid w:val="00E1671B"/>
    <w:rsid w:val="00E16C7F"/>
    <w:rsid w:val="00E17674"/>
    <w:rsid w:val="00E17B72"/>
    <w:rsid w:val="00E17C53"/>
    <w:rsid w:val="00E17D3B"/>
    <w:rsid w:val="00E17E60"/>
    <w:rsid w:val="00E17F35"/>
    <w:rsid w:val="00E202FF"/>
    <w:rsid w:val="00E21B84"/>
    <w:rsid w:val="00E23423"/>
    <w:rsid w:val="00E23ECD"/>
    <w:rsid w:val="00E250F8"/>
    <w:rsid w:val="00E25116"/>
    <w:rsid w:val="00E253A1"/>
    <w:rsid w:val="00E25FC8"/>
    <w:rsid w:val="00E27011"/>
    <w:rsid w:val="00E2727B"/>
    <w:rsid w:val="00E272E9"/>
    <w:rsid w:val="00E27B97"/>
    <w:rsid w:val="00E27DC1"/>
    <w:rsid w:val="00E3013B"/>
    <w:rsid w:val="00E30329"/>
    <w:rsid w:val="00E30D46"/>
    <w:rsid w:val="00E312D2"/>
    <w:rsid w:val="00E31BA7"/>
    <w:rsid w:val="00E32223"/>
    <w:rsid w:val="00E32632"/>
    <w:rsid w:val="00E32883"/>
    <w:rsid w:val="00E32BBA"/>
    <w:rsid w:val="00E32C2E"/>
    <w:rsid w:val="00E32C85"/>
    <w:rsid w:val="00E334D0"/>
    <w:rsid w:val="00E33654"/>
    <w:rsid w:val="00E33C93"/>
    <w:rsid w:val="00E34548"/>
    <w:rsid w:val="00E349BB"/>
    <w:rsid w:val="00E34B67"/>
    <w:rsid w:val="00E34C55"/>
    <w:rsid w:val="00E350B2"/>
    <w:rsid w:val="00E35150"/>
    <w:rsid w:val="00E354EC"/>
    <w:rsid w:val="00E35677"/>
    <w:rsid w:val="00E35A1F"/>
    <w:rsid w:val="00E35C13"/>
    <w:rsid w:val="00E3651F"/>
    <w:rsid w:val="00E36CE7"/>
    <w:rsid w:val="00E37287"/>
    <w:rsid w:val="00E376FD"/>
    <w:rsid w:val="00E40340"/>
    <w:rsid w:val="00E403C4"/>
    <w:rsid w:val="00E412FE"/>
    <w:rsid w:val="00E41373"/>
    <w:rsid w:val="00E413CE"/>
    <w:rsid w:val="00E41958"/>
    <w:rsid w:val="00E420CC"/>
    <w:rsid w:val="00E427D8"/>
    <w:rsid w:val="00E42919"/>
    <w:rsid w:val="00E42F8B"/>
    <w:rsid w:val="00E43B76"/>
    <w:rsid w:val="00E43F31"/>
    <w:rsid w:val="00E44404"/>
    <w:rsid w:val="00E4454E"/>
    <w:rsid w:val="00E44F51"/>
    <w:rsid w:val="00E45885"/>
    <w:rsid w:val="00E459D8"/>
    <w:rsid w:val="00E45E29"/>
    <w:rsid w:val="00E45F2B"/>
    <w:rsid w:val="00E46589"/>
    <w:rsid w:val="00E466BC"/>
    <w:rsid w:val="00E46ABF"/>
    <w:rsid w:val="00E46D4E"/>
    <w:rsid w:val="00E46E49"/>
    <w:rsid w:val="00E46FD7"/>
    <w:rsid w:val="00E47C76"/>
    <w:rsid w:val="00E50228"/>
    <w:rsid w:val="00E50425"/>
    <w:rsid w:val="00E50909"/>
    <w:rsid w:val="00E51315"/>
    <w:rsid w:val="00E514BC"/>
    <w:rsid w:val="00E51E6B"/>
    <w:rsid w:val="00E5301C"/>
    <w:rsid w:val="00E5304F"/>
    <w:rsid w:val="00E532BA"/>
    <w:rsid w:val="00E537E6"/>
    <w:rsid w:val="00E54126"/>
    <w:rsid w:val="00E54BC5"/>
    <w:rsid w:val="00E54BDB"/>
    <w:rsid w:val="00E56371"/>
    <w:rsid w:val="00E56544"/>
    <w:rsid w:val="00E5699E"/>
    <w:rsid w:val="00E56B19"/>
    <w:rsid w:val="00E56DFC"/>
    <w:rsid w:val="00E57D6E"/>
    <w:rsid w:val="00E57EC5"/>
    <w:rsid w:val="00E60139"/>
    <w:rsid w:val="00E60586"/>
    <w:rsid w:val="00E605DE"/>
    <w:rsid w:val="00E606E5"/>
    <w:rsid w:val="00E60A39"/>
    <w:rsid w:val="00E610B2"/>
    <w:rsid w:val="00E611A6"/>
    <w:rsid w:val="00E61592"/>
    <w:rsid w:val="00E61BF2"/>
    <w:rsid w:val="00E61D5A"/>
    <w:rsid w:val="00E62170"/>
    <w:rsid w:val="00E623FC"/>
    <w:rsid w:val="00E62435"/>
    <w:rsid w:val="00E629DA"/>
    <w:rsid w:val="00E62A20"/>
    <w:rsid w:val="00E63F84"/>
    <w:rsid w:val="00E641FB"/>
    <w:rsid w:val="00E64881"/>
    <w:rsid w:val="00E64AD2"/>
    <w:rsid w:val="00E64CE5"/>
    <w:rsid w:val="00E64D25"/>
    <w:rsid w:val="00E65413"/>
    <w:rsid w:val="00E6619B"/>
    <w:rsid w:val="00E67124"/>
    <w:rsid w:val="00E673FE"/>
    <w:rsid w:val="00E6768D"/>
    <w:rsid w:val="00E6784E"/>
    <w:rsid w:val="00E7007F"/>
    <w:rsid w:val="00E703F8"/>
    <w:rsid w:val="00E70DB7"/>
    <w:rsid w:val="00E70DF6"/>
    <w:rsid w:val="00E70F0A"/>
    <w:rsid w:val="00E71535"/>
    <w:rsid w:val="00E7153D"/>
    <w:rsid w:val="00E71C41"/>
    <w:rsid w:val="00E71F8B"/>
    <w:rsid w:val="00E72F94"/>
    <w:rsid w:val="00E73A31"/>
    <w:rsid w:val="00E74CD7"/>
    <w:rsid w:val="00E74E12"/>
    <w:rsid w:val="00E74F77"/>
    <w:rsid w:val="00E74FFF"/>
    <w:rsid w:val="00E750ED"/>
    <w:rsid w:val="00E75310"/>
    <w:rsid w:val="00E756E9"/>
    <w:rsid w:val="00E75B3A"/>
    <w:rsid w:val="00E75E96"/>
    <w:rsid w:val="00E75F6C"/>
    <w:rsid w:val="00E768DB"/>
    <w:rsid w:val="00E76ACC"/>
    <w:rsid w:val="00E76E0D"/>
    <w:rsid w:val="00E7736E"/>
    <w:rsid w:val="00E779C0"/>
    <w:rsid w:val="00E77A1A"/>
    <w:rsid w:val="00E77FC4"/>
    <w:rsid w:val="00E80FB8"/>
    <w:rsid w:val="00E8142E"/>
    <w:rsid w:val="00E8168C"/>
    <w:rsid w:val="00E81C07"/>
    <w:rsid w:val="00E81C52"/>
    <w:rsid w:val="00E8219B"/>
    <w:rsid w:val="00E82332"/>
    <w:rsid w:val="00E826A5"/>
    <w:rsid w:val="00E83258"/>
    <w:rsid w:val="00E835F1"/>
    <w:rsid w:val="00E83A1A"/>
    <w:rsid w:val="00E83E2A"/>
    <w:rsid w:val="00E84399"/>
    <w:rsid w:val="00E84BEA"/>
    <w:rsid w:val="00E84C37"/>
    <w:rsid w:val="00E85413"/>
    <w:rsid w:val="00E86CEB"/>
    <w:rsid w:val="00E86F30"/>
    <w:rsid w:val="00E876D8"/>
    <w:rsid w:val="00E900F0"/>
    <w:rsid w:val="00E9024E"/>
    <w:rsid w:val="00E9043C"/>
    <w:rsid w:val="00E9097E"/>
    <w:rsid w:val="00E90E90"/>
    <w:rsid w:val="00E912FC"/>
    <w:rsid w:val="00E915B0"/>
    <w:rsid w:val="00E91997"/>
    <w:rsid w:val="00E91DA6"/>
    <w:rsid w:val="00E92D7F"/>
    <w:rsid w:val="00E93C39"/>
    <w:rsid w:val="00E93D53"/>
    <w:rsid w:val="00E93E75"/>
    <w:rsid w:val="00E948D9"/>
    <w:rsid w:val="00E9575F"/>
    <w:rsid w:val="00E95843"/>
    <w:rsid w:val="00E95872"/>
    <w:rsid w:val="00E9597E"/>
    <w:rsid w:val="00E95D32"/>
    <w:rsid w:val="00E96110"/>
    <w:rsid w:val="00E96176"/>
    <w:rsid w:val="00E96610"/>
    <w:rsid w:val="00E96611"/>
    <w:rsid w:val="00E96735"/>
    <w:rsid w:val="00E96F7C"/>
    <w:rsid w:val="00E9718C"/>
    <w:rsid w:val="00E978A9"/>
    <w:rsid w:val="00E97BB0"/>
    <w:rsid w:val="00EA0494"/>
    <w:rsid w:val="00EA04EB"/>
    <w:rsid w:val="00EA16E7"/>
    <w:rsid w:val="00EA1EB3"/>
    <w:rsid w:val="00EA1EEF"/>
    <w:rsid w:val="00EA22CF"/>
    <w:rsid w:val="00EA2994"/>
    <w:rsid w:val="00EA2C28"/>
    <w:rsid w:val="00EA30B0"/>
    <w:rsid w:val="00EA373C"/>
    <w:rsid w:val="00EA3C18"/>
    <w:rsid w:val="00EA496C"/>
    <w:rsid w:val="00EA4B68"/>
    <w:rsid w:val="00EA50E9"/>
    <w:rsid w:val="00EA5C86"/>
    <w:rsid w:val="00EA66A3"/>
    <w:rsid w:val="00EA74D0"/>
    <w:rsid w:val="00EA78B3"/>
    <w:rsid w:val="00EA7A11"/>
    <w:rsid w:val="00EB0101"/>
    <w:rsid w:val="00EB0549"/>
    <w:rsid w:val="00EB105C"/>
    <w:rsid w:val="00EB162E"/>
    <w:rsid w:val="00EB1AC0"/>
    <w:rsid w:val="00EB2AF0"/>
    <w:rsid w:val="00EB2CD7"/>
    <w:rsid w:val="00EB30E9"/>
    <w:rsid w:val="00EB31A8"/>
    <w:rsid w:val="00EB32FB"/>
    <w:rsid w:val="00EB34CB"/>
    <w:rsid w:val="00EB3629"/>
    <w:rsid w:val="00EB381F"/>
    <w:rsid w:val="00EB4198"/>
    <w:rsid w:val="00EB42B5"/>
    <w:rsid w:val="00EB441B"/>
    <w:rsid w:val="00EB54A2"/>
    <w:rsid w:val="00EB604B"/>
    <w:rsid w:val="00EB6BF6"/>
    <w:rsid w:val="00EB7116"/>
    <w:rsid w:val="00EB7FD2"/>
    <w:rsid w:val="00EC0EB9"/>
    <w:rsid w:val="00EC0FC9"/>
    <w:rsid w:val="00EC1668"/>
    <w:rsid w:val="00EC216E"/>
    <w:rsid w:val="00EC2E1A"/>
    <w:rsid w:val="00EC315F"/>
    <w:rsid w:val="00EC35FE"/>
    <w:rsid w:val="00EC3716"/>
    <w:rsid w:val="00EC371C"/>
    <w:rsid w:val="00EC3E9D"/>
    <w:rsid w:val="00EC437C"/>
    <w:rsid w:val="00EC4D1E"/>
    <w:rsid w:val="00EC5B00"/>
    <w:rsid w:val="00EC5F24"/>
    <w:rsid w:val="00EC5FFE"/>
    <w:rsid w:val="00EC606A"/>
    <w:rsid w:val="00EC61CC"/>
    <w:rsid w:val="00EC6498"/>
    <w:rsid w:val="00EC68A9"/>
    <w:rsid w:val="00EC6CA0"/>
    <w:rsid w:val="00EC6D1C"/>
    <w:rsid w:val="00EC6EA0"/>
    <w:rsid w:val="00EC6EB0"/>
    <w:rsid w:val="00ED0116"/>
    <w:rsid w:val="00ED02C7"/>
    <w:rsid w:val="00ED0343"/>
    <w:rsid w:val="00ED08E7"/>
    <w:rsid w:val="00ED0B79"/>
    <w:rsid w:val="00ED0FA4"/>
    <w:rsid w:val="00ED11FF"/>
    <w:rsid w:val="00ED18B3"/>
    <w:rsid w:val="00ED216F"/>
    <w:rsid w:val="00ED2645"/>
    <w:rsid w:val="00ED2E37"/>
    <w:rsid w:val="00ED2E72"/>
    <w:rsid w:val="00ED315F"/>
    <w:rsid w:val="00ED34A9"/>
    <w:rsid w:val="00ED3A00"/>
    <w:rsid w:val="00ED3BAF"/>
    <w:rsid w:val="00ED3D1A"/>
    <w:rsid w:val="00ED3FF7"/>
    <w:rsid w:val="00ED4036"/>
    <w:rsid w:val="00ED5375"/>
    <w:rsid w:val="00ED5A15"/>
    <w:rsid w:val="00ED609C"/>
    <w:rsid w:val="00ED64A3"/>
    <w:rsid w:val="00ED6816"/>
    <w:rsid w:val="00ED6BAB"/>
    <w:rsid w:val="00ED738C"/>
    <w:rsid w:val="00ED7445"/>
    <w:rsid w:val="00ED7D26"/>
    <w:rsid w:val="00EE0297"/>
    <w:rsid w:val="00EE05E5"/>
    <w:rsid w:val="00EE0951"/>
    <w:rsid w:val="00EE0C5B"/>
    <w:rsid w:val="00EE1124"/>
    <w:rsid w:val="00EE190A"/>
    <w:rsid w:val="00EE1AE2"/>
    <w:rsid w:val="00EE1F2C"/>
    <w:rsid w:val="00EE2CEF"/>
    <w:rsid w:val="00EE2F3E"/>
    <w:rsid w:val="00EE339C"/>
    <w:rsid w:val="00EE37DA"/>
    <w:rsid w:val="00EE3CDE"/>
    <w:rsid w:val="00EE3D50"/>
    <w:rsid w:val="00EE44B8"/>
    <w:rsid w:val="00EE44FD"/>
    <w:rsid w:val="00EE46D6"/>
    <w:rsid w:val="00EE4ADE"/>
    <w:rsid w:val="00EE4F0B"/>
    <w:rsid w:val="00EE507A"/>
    <w:rsid w:val="00EE52CC"/>
    <w:rsid w:val="00EE61C7"/>
    <w:rsid w:val="00EE62A7"/>
    <w:rsid w:val="00EE6365"/>
    <w:rsid w:val="00EE6700"/>
    <w:rsid w:val="00EE6DB0"/>
    <w:rsid w:val="00EE761B"/>
    <w:rsid w:val="00EE7A17"/>
    <w:rsid w:val="00EE7A2C"/>
    <w:rsid w:val="00EE7D95"/>
    <w:rsid w:val="00EE7F04"/>
    <w:rsid w:val="00EF0123"/>
    <w:rsid w:val="00EF0E1B"/>
    <w:rsid w:val="00EF0E48"/>
    <w:rsid w:val="00EF18A1"/>
    <w:rsid w:val="00EF2716"/>
    <w:rsid w:val="00EF2D9E"/>
    <w:rsid w:val="00EF34CD"/>
    <w:rsid w:val="00EF3639"/>
    <w:rsid w:val="00EF413E"/>
    <w:rsid w:val="00EF4311"/>
    <w:rsid w:val="00EF4373"/>
    <w:rsid w:val="00EF44C8"/>
    <w:rsid w:val="00EF4AB9"/>
    <w:rsid w:val="00EF56C2"/>
    <w:rsid w:val="00EF6050"/>
    <w:rsid w:val="00EF66FF"/>
    <w:rsid w:val="00EF7614"/>
    <w:rsid w:val="00EF7737"/>
    <w:rsid w:val="00EF79DD"/>
    <w:rsid w:val="00F007E5"/>
    <w:rsid w:val="00F00B4C"/>
    <w:rsid w:val="00F00CE6"/>
    <w:rsid w:val="00F0115D"/>
    <w:rsid w:val="00F01354"/>
    <w:rsid w:val="00F017FA"/>
    <w:rsid w:val="00F0181B"/>
    <w:rsid w:val="00F01FC0"/>
    <w:rsid w:val="00F023AF"/>
    <w:rsid w:val="00F024DA"/>
    <w:rsid w:val="00F027C3"/>
    <w:rsid w:val="00F0361A"/>
    <w:rsid w:val="00F037E9"/>
    <w:rsid w:val="00F03AC5"/>
    <w:rsid w:val="00F03F33"/>
    <w:rsid w:val="00F040AC"/>
    <w:rsid w:val="00F04197"/>
    <w:rsid w:val="00F04423"/>
    <w:rsid w:val="00F04441"/>
    <w:rsid w:val="00F04743"/>
    <w:rsid w:val="00F049FF"/>
    <w:rsid w:val="00F04B28"/>
    <w:rsid w:val="00F052B7"/>
    <w:rsid w:val="00F05610"/>
    <w:rsid w:val="00F0562D"/>
    <w:rsid w:val="00F05C32"/>
    <w:rsid w:val="00F0639D"/>
    <w:rsid w:val="00F068ED"/>
    <w:rsid w:val="00F06B4F"/>
    <w:rsid w:val="00F06D7A"/>
    <w:rsid w:val="00F0723B"/>
    <w:rsid w:val="00F0755B"/>
    <w:rsid w:val="00F07A3D"/>
    <w:rsid w:val="00F07DC7"/>
    <w:rsid w:val="00F07ED9"/>
    <w:rsid w:val="00F10816"/>
    <w:rsid w:val="00F10984"/>
    <w:rsid w:val="00F11EAA"/>
    <w:rsid w:val="00F1200F"/>
    <w:rsid w:val="00F12513"/>
    <w:rsid w:val="00F125D6"/>
    <w:rsid w:val="00F12697"/>
    <w:rsid w:val="00F13191"/>
    <w:rsid w:val="00F13673"/>
    <w:rsid w:val="00F13804"/>
    <w:rsid w:val="00F13ABC"/>
    <w:rsid w:val="00F14063"/>
    <w:rsid w:val="00F14254"/>
    <w:rsid w:val="00F1434C"/>
    <w:rsid w:val="00F145CD"/>
    <w:rsid w:val="00F145FA"/>
    <w:rsid w:val="00F14816"/>
    <w:rsid w:val="00F17A99"/>
    <w:rsid w:val="00F201F2"/>
    <w:rsid w:val="00F20974"/>
    <w:rsid w:val="00F211E5"/>
    <w:rsid w:val="00F21392"/>
    <w:rsid w:val="00F214AD"/>
    <w:rsid w:val="00F2254F"/>
    <w:rsid w:val="00F22AA1"/>
    <w:rsid w:val="00F22ACA"/>
    <w:rsid w:val="00F22BD1"/>
    <w:rsid w:val="00F23676"/>
    <w:rsid w:val="00F23BC7"/>
    <w:rsid w:val="00F23C76"/>
    <w:rsid w:val="00F23F5D"/>
    <w:rsid w:val="00F24B5E"/>
    <w:rsid w:val="00F256AB"/>
    <w:rsid w:val="00F25A5E"/>
    <w:rsid w:val="00F25F03"/>
    <w:rsid w:val="00F26760"/>
    <w:rsid w:val="00F26878"/>
    <w:rsid w:val="00F279A0"/>
    <w:rsid w:val="00F30049"/>
    <w:rsid w:val="00F30B04"/>
    <w:rsid w:val="00F31D7D"/>
    <w:rsid w:val="00F323EC"/>
    <w:rsid w:val="00F3273E"/>
    <w:rsid w:val="00F32D32"/>
    <w:rsid w:val="00F33063"/>
    <w:rsid w:val="00F33559"/>
    <w:rsid w:val="00F33681"/>
    <w:rsid w:val="00F33921"/>
    <w:rsid w:val="00F33BCB"/>
    <w:rsid w:val="00F340B4"/>
    <w:rsid w:val="00F3414D"/>
    <w:rsid w:val="00F3461E"/>
    <w:rsid w:val="00F350BA"/>
    <w:rsid w:val="00F35135"/>
    <w:rsid w:val="00F353C8"/>
    <w:rsid w:val="00F35AD4"/>
    <w:rsid w:val="00F35BC8"/>
    <w:rsid w:val="00F361AE"/>
    <w:rsid w:val="00F363A3"/>
    <w:rsid w:val="00F37114"/>
    <w:rsid w:val="00F37116"/>
    <w:rsid w:val="00F37929"/>
    <w:rsid w:val="00F409B7"/>
    <w:rsid w:val="00F40B64"/>
    <w:rsid w:val="00F40DEA"/>
    <w:rsid w:val="00F40EFF"/>
    <w:rsid w:val="00F40F61"/>
    <w:rsid w:val="00F410B4"/>
    <w:rsid w:val="00F412AB"/>
    <w:rsid w:val="00F41B7E"/>
    <w:rsid w:val="00F41E32"/>
    <w:rsid w:val="00F41FE9"/>
    <w:rsid w:val="00F4231F"/>
    <w:rsid w:val="00F426FC"/>
    <w:rsid w:val="00F4319B"/>
    <w:rsid w:val="00F439A5"/>
    <w:rsid w:val="00F43B5D"/>
    <w:rsid w:val="00F43C31"/>
    <w:rsid w:val="00F43FBF"/>
    <w:rsid w:val="00F44830"/>
    <w:rsid w:val="00F4491E"/>
    <w:rsid w:val="00F44CC6"/>
    <w:rsid w:val="00F45088"/>
    <w:rsid w:val="00F4511C"/>
    <w:rsid w:val="00F45D98"/>
    <w:rsid w:val="00F46135"/>
    <w:rsid w:val="00F46B11"/>
    <w:rsid w:val="00F46BFB"/>
    <w:rsid w:val="00F46C10"/>
    <w:rsid w:val="00F46DB0"/>
    <w:rsid w:val="00F479EC"/>
    <w:rsid w:val="00F50364"/>
    <w:rsid w:val="00F50AFF"/>
    <w:rsid w:val="00F50B3E"/>
    <w:rsid w:val="00F50D3B"/>
    <w:rsid w:val="00F513B8"/>
    <w:rsid w:val="00F518B0"/>
    <w:rsid w:val="00F523FA"/>
    <w:rsid w:val="00F533B8"/>
    <w:rsid w:val="00F53C02"/>
    <w:rsid w:val="00F542DD"/>
    <w:rsid w:val="00F558F9"/>
    <w:rsid w:val="00F55A73"/>
    <w:rsid w:val="00F55F67"/>
    <w:rsid w:val="00F563FB"/>
    <w:rsid w:val="00F564D9"/>
    <w:rsid w:val="00F56CB7"/>
    <w:rsid w:val="00F5719B"/>
    <w:rsid w:val="00F57AF6"/>
    <w:rsid w:val="00F57B64"/>
    <w:rsid w:val="00F60441"/>
    <w:rsid w:val="00F607CC"/>
    <w:rsid w:val="00F60889"/>
    <w:rsid w:val="00F60CE5"/>
    <w:rsid w:val="00F60CE7"/>
    <w:rsid w:val="00F61472"/>
    <w:rsid w:val="00F614AB"/>
    <w:rsid w:val="00F616A6"/>
    <w:rsid w:val="00F61C52"/>
    <w:rsid w:val="00F61F31"/>
    <w:rsid w:val="00F62A6E"/>
    <w:rsid w:val="00F640BD"/>
    <w:rsid w:val="00F64429"/>
    <w:rsid w:val="00F64595"/>
    <w:rsid w:val="00F649DB"/>
    <w:rsid w:val="00F64F91"/>
    <w:rsid w:val="00F6517B"/>
    <w:rsid w:val="00F665F0"/>
    <w:rsid w:val="00F66908"/>
    <w:rsid w:val="00F66AA6"/>
    <w:rsid w:val="00F67279"/>
    <w:rsid w:val="00F7004B"/>
    <w:rsid w:val="00F7015B"/>
    <w:rsid w:val="00F7018B"/>
    <w:rsid w:val="00F70608"/>
    <w:rsid w:val="00F70EF8"/>
    <w:rsid w:val="00F714AE"/>
    <w:rsid w:val="00F718F4"/>
    <w:rsid w:val="00F719C1"/>
    <w:rsid w:val="00F71B29"/>
    <w:rsid w:val="00F7367F"/>
    <w:rsid w:val="00F7395F"/>
    <w:rsid w:val="00F73E55"/>
    <w:rsid w:val="00F73EEE"/>
    <w:rsid w:val="00F74527"/>
    <w:rsid w:val="00F7467E"/>
    <w:rsid w:val="00F7533F"/>
    <w:rsid w:val="00F7543C"/>
    <w:rsid w:val="00F75FF5"/>
    <w:rsid w:val="00F76001"/>
    <w:rsid w:val="00F767B5"/>
    <w:rsid w:val="00F76885"/>
    <w:rsid w:val="00F769D8"/>
    <w:rsid w:val="00F769EB"/>
    <w:rsid w:val="00F76E08"/>
    <w:rsid w:val="00F76FC3"/>
    <w:rsid w:val="00F770EA"/>
    <w:rsid w:val="00F77109"/>
    <w:rsid w:val="00F77FAD"/>
    <w:rsid w:val="00F800DD"/>
    <w:rsid w:val="00F8032C"/>
    <w:rsid w:val="00F80332"/>
    <w:rsid w:val="00F80348"/>
    <w:rsid w:val="00F803ED"/>
    <w:rsid w:val="00F8066E"/>
    <w:rsid w:val="00F80B4C"/>
    <w:rsid w:val="00F80C0D"/>
    <w:rsid w:val="00F80D91"/>
    <w:rsid w:val="00F81AED"/>
    <w:rsid w:val="00F81E4E"/>
    <w:rsid w:val="00F82167"/>
    <w:rsid w:val="00F82460"/>
    <w:rsid w:val="00F825EB"/>
    <w:rsid w:val="00F828D5"/>
    <w:rsid w:val="00F834D2"/>
    <w:rsid w:val="00F835E2"/>
    <w:rsid w:val="00F84B79"/>
    <w:rsid w:val="00F8538D"/>
    <w:rsid w:val="00F8690B"/>
    <w:rsid w:val="00F86911"/>
    <w:rsid w:val="00F86CF7"/>
    <w:rsid w:val="00F86FD5"/>
    <w:rsid w:val="00F86FE9"/>
    <w:rsid w:val="00F87422"/>
    <w:rsid w:val="00F87CD2"/>
    <w:rsid w:val="00F90003"/>
    <w:rsid w:val="00F90476"/>
    <w:rsid w:val="00F9099A"/>
    <w:rsid w:val="00F90EEB"/>
    <w:rsid w:val="00F9155C"/>
    <w:rsid w:val="00F926E9"/>
    <w:rsid w:val="00F92819"/>
    <w:rsid w:val="00F93544"/>
    <w:rsid w:val="00F93BCF"/>
    <w:rsid w:val="00F93E12"/>
    <w:rsid w:val="00F93EAA"/>
    <w:rsid w:val="00F942BE"/>
    <w:rsid w:val="00F94898"/>
    <w:rsid w:val="00F948BC"/>
    <w:rsid w:val="00F9541C"/>
    <w:rsid w:val="00F95878"/>
    <w:rsid w:val="00F959FE"/>
    <w:rsid w:val="00F95F6A"/>
    <w:rsid w:val="00F964E3"/>
    <w:rsid w:val="00F964FC"/>
    <w:rsid w:val="00F967A3"/>
    <w:rsid w:val="00F9685C"/>
    <w:rsid w:val="00F9697A"/>
    <w:rsid w:val="00F96C81"/>
    <w:rsid w:val="00F96E9C"/>
    <w:rsid w:val="00F973EC"/>
    <w:rsid w:val="00F9747B"/>
    <w:rsid w:val="00F97887"/>
    <w:rsid w:val="00FA0B60"/>
    <w:rsid w:val="00FA196C"/>
    <w:rsid w:val="00FA1BB6"/>
    <w:rsid w:val="00FA1D61"/>
    <w:rsid w:val="00FA2D71"/>
    <w:rsid w:val="00FA2F17"/>
    <w:rsid w:val="00FA2FAD"/>
    <w:rsid w:val="00FA464D"/>
    <w:rsid w:val="00FA486B"/>
    <w:rsid w:val="00FA4EC8"/>
    <w:rsid w:val="00FA57DC"/>
    <w:rsid w:val="00FA58F6"/>
    <w:rsid w:val="00FA5C30"/>
    <w:rsid w:val="00FA6BDA"/>
    <w:rsid w:val="00FA6BED"/>
    <w:rsid w:val="00FA6DA4"/>
    <w:rsid w:val="00FA70EF"/>
    <w:rsid w:val="00FA785E"/>
    <w:rsid w:val="00FA7BA2"/>
    <w:rsid w:val="00FA7C1F"/>
    <w:rsid w:val="00FB05E2"/>
    <w:rsid w:val="00FB06DC"/>
    <w:rsid w:val="00FB07EB"/>
    <w:rsid w:val="00FB0820"/>
    <w:rsid w:val="00FB0ABC"/>
    <w:rsid w:val="00FB0DD2"/>
    <w:rsid w:val="00FB126B"/>
    <w:rsid w:val="00FB16B4"/>
    <w:rsid w:val="00FB1E0C"/>
    <w:rsid w:val="00FB2868"/>
    <w:rsid w:val="00FB28B8"/>
    <w:rsid w:val="00FB2984"/>
    <w:rsid w:val="00FB29C7"/>
    <w:rsid w:val="00FB2D72"/>
    <w:rsid w:val="00FB4904"/>
    <w:rsid w:val="00FB4AA9"/>
    <w:rsid w:val="00FB5555"/>
    <w:rsid w:val="00FB566E"/>
    <w:rsid w:val="00FB576F"/>
    <w:rsid w:val="00FB5CB0"/>
    <w:rsid w:val="00FB5D8B"/>
    <w:rsid w:val="00FB5F36"/>
    <w:rsid w:val="00FB70C1"/>
    <w:rsid w:val="00FB7751"/>
    <w:rsid w:val="00FB7CA0"/>
    <w:rsid w:val="00FB7D6C"/>
    <w:rsid w:val="00FC0086"/>
    <w:rsid w:val="00FC0477"/>
    <w:rsid w:val="00FC14B0"/>
    <w:rsid w:val="00FC1F56"/>
    <w:rsid w:val="00FC1FBE"/>
    <w:rsid w:val="00FC2352"/>
    <w:rsid w:val="00FC23DF"/>
    <w:rsid w:val="00FC332D"/>
    <w:rsid w:val="00FC3378"/>
    <w:rsid w:val="00FC50B9"/>
    <w:rsid w:val="00FC5C4C"/>
    <w:rsid w:val="00FC5DEB"/>
    <w:rsid w:val="00FC66CD"/>
    <w:rsid w:val="00FC7174"/>
    <w:rsid w:val="00FC7556"/>
    <w:rsid w:val="00FC7688"/>
    <w:rsid w:val="00FC7FFA"/>
    <w:rsid w:val="00FD021E"/>
    <w:rsid w:val="00FD0766"/>
    <w:rsid w:val="00FD0AE1"/>
    <w:rsid w:val="00FD0C08"/>
    <w:rsid w:val="00FD117A"/>
    <w:rsid w:val="00FD11F2"/>
    <w:rsid w:val="00FD12F5"/>
    <w:rsid w:val="00FD211A"/>
    <w:rsid w:val="00FD26EB"/>
    <w:rsid w:val="00FD2B97"/>
    <w:rsid w:val="00FD2D9B"/>
    <w:rsid w:val="00FD3135"/>
    <w:rsid w:val="00FD3714"/>
    <w:rsid w:val="00FD3ABF"/>
    <w:rsid w:val="00FD3BFC"/>
    <w:rsid w:val="00FD3E81"/>
    <w:rsid w:val="00FD3F6E"/>
    <w:rsid w:val="00FD4926"/>
    <w:rsid w:val="00FD55A0"/>
    <w:rsid w:val="00FD56C2"/>
    <w:rsid w:val="00FD5C09"/>
    <w:rsid w:val="00FD60CE"/>
    <w:rsid w:val="00FD614F"/>
    <w:rsid w:val="00FD6AD7"/>
    <w:rsid w:val="00FD774E"/>
    <w:rsid w:val="00FD7893"/>
    <w:rsid w:val="00FE0337"/>
    <w:rsid w:val="00FE101C"/>
    <w:rsid w:val="00FE1969"/>
    <w:rsid w:val="00FE2270"/>
    <w:rsid w:val="00FE25BF"/>
    <w:rsid w:val="00FE2CD7"/>
    <w:rsid w:val="00FE35EE"/>
    <w:rsid w:val="00FE38E9"/>
    <w:rsid w:val="00FE3F71"/>
    <w:rsid w:val="00FE3F98"/>
    <w:rsid w:val="00FE4EEA"/>
    <w:rsid w:val="00FE5700"/>
    <w:rsid w:val="00FE5819"/>
    <w:rsid w:val="00FE5E97"/>
    <w:rsid w:val="00FE6236"/>
    <w:rsid w:val="00FE68A0"/>
    <w:rsid w:val="00FE6A08"/>
    <w:rsid w:val="00FE72CC"/>
    <w:rsid w:val="00FE739C"/>
    <w:rsid w:val="00FE7413"/>
    <w:rsid w:val="00FF07AC"/>
    <w:rsid w:val="00FF099D"/>
    <w:rsid w:val="00FF0E01"/>
    <w:rsid w:val="00FF1548"/>
    <w:rsid w:val="00FF1A11"/>
    <w:rsid w:val="00FF209A"/>
    <w:rsid w:val="00FF211E"/>
    <w:rsid w:val="00FF2495"/>
    <w:rsid w:val="00FF26FA"/>
    <w:rsid w:val="00FF2A82"/>
    <w:rsid w:val="00FF2B52"/>
    <w:rsid w:val="00FF2BAE"/>
    <w:rsid w:val="00FF2CD4"/>
    <w:rsid w:val="00FF2F87"/>
    <w:rsid w:val="00FF36CE"/>
    <w:rsid w:val="00FF3DDE"/>
    <w:rsid w:val="00FF4141"/>
    <w:rsid w:val="00FF478F"/>
    <w:rsid w:val="00FF4ACC"/>
    <w:rsid w:val="00FF5153"/>
    <w:rsid w:val="00FF58D5"/>
    <w:rsid w:val="00FF5FFB"/>
    <w:rsid w:val="00FF603A"/>
    <w:rsid w:val="00FF6403"/>
    <w:rsid w:val="00FF68B8"/>
    <w:rsid w:val="00FF68FC"/>
    <w:rsid w:val="00FF6A32"/>
    <w:rsid w:val="00FF6D92"/>
    <w:rsid w:val="00FF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line="360" w:lineRule="auto"/>
        <w:ind w:firstLine="425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378"/>
    <w:rPr>
      <w:sz w:val="20"/>
      <w:szCs w:val="20"/>
    </w:rPr>
  </w:style>
  <w:style w:type="paragraph" w:styleId="1">
    <w:name w:val="heading 1"/>
    <w:basedOn w:val="a"/>
    <w:next w:val="a"/>
    <w:link w:val="10"/>
    <w:qFormat/>
    <w:rsid w:val="000A1378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2">
    <w:name w:val="heading 2"/>
    <w:basedOn w:val="a"/>
    <w:next w:val="a"/>
    <w:link w:val="20"/>
    <w:unhideWhenUsed/>
    <w:qFormat/>
    <w:rsid w:val="000A1378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outlineLvl w:val="1"/>
    </w:pPr>
    <w:rPr>
      <w:caps/>
      <w:spacing w:val="15"/>
      <w:sz w:val="22"/>
      <w:szCs w:val="22"/>
    </w:rPr>
  </w:style>
  <w:style w:type="paragraph" w:styleId="3">
    <w:name w:val="heading 3"/>
    <w:basedOn w:val="a"/>
    <w:next w:val="a"/>
    <w:link w:val="30"/>
    <w:uiPriority w:val="9"/>
    <w:unhideWhenUsed/>
    <w:qFormat/>
    <w:rsid w:val="000A1378"/>
    <w:pPr>
      <w:pBdr>
        <w:top w:val="single" w:sz="6" w:space="2" w:color="4F81BD" w:themeColor="accent1"/>
        <w:left w:val="single" w:sz="6" w:space="2" w:color="4F81BD" w:themeColor="accent1"/>
      </w:pBdr>
      <w:spacing w:before="30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A1378"/>
    <w:pPr>
      <w:pBdr>
        <w:top w:val="dotted" w:sz="6" w:space="2" w:color="4F81BD" w:themeColor="accent1"/>
        <w:left w:val="dotted" w:sz="6" w:space="2" w:color="4F81BD" w:themeColor="accent1"/>
      </w:pBdr>
      <w:spacing w:before="30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1378"/>
    <w:pPr>
      <w:pBdr>
        <w:bottom w:val="single" w:sz="6" w:space="1" w:color="4F81BD" w:themeColor="accent1"/>
      </w:pBdr>
      <w:spacing w:before="30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6">
    <w:name w:val="heading 6"/>
    <w:basedOn w:val="a"/>
    <w:next w:val="a"/>
    <w:link w:val="60"/>
    <w:unhideWhenUsed/>
    <w:qFormat/>
    <w:rsid w:val="000A1378"/>
    <w:pPr>
      <w:pBdr>
        <w:bottom w:val="dotted" w:sz="6" w:space="1" w:color="4F81BD" w:themeColor="accent1"/>
      </w:pBdr>
      <w:spacing w:before="30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7">
    <w:name w:val="heading 7"/>
    <w:basedOn w:val="a"/>
    <w:next w:val="a"/>
    <w:link w:val="70"/>
    <w:unhideWhenUsed/>
    <w:qFormat/>
    <w:rsid w:val="000A1378"/>
    <w:pPr>
      <w:spacing w:before="30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A1378"/>
    <w:pPr>
      <w:spacing w:before="300"/>
      <w:outlineLvl w:val="7"/>
    </w:pPr>
    <w:rPr>
      <w:caps/>
      <w:spacing w:val="1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A1378"/>
    <w:pPr>
      <w:spacing w:before="300"/>
      <w:outlineLvl w:val="8"/>
    </w:pPr>
    <w:rPr>
      <w:i/>
      <w:caps/>
      <w:spacing w:val="1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A1378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20">
    <w:name w:val="Заголовок 2 Знак"/>
    <w:basedOn w:val="a0"/>
    <w:link w:val="2"/>
    <w:uiPriority w:val="9"/>
    <w:rsid w:val="000A1378"/>
    <w:rPr>
      <w:caps/>
      <w:spacing w:val="15"/>
      <w:shd w:val="clear" w:color="auto" w:fill="DBE5F1" w:themeFill="accent1" w:themeFillTint="33"/>
    </w:rPr>
  </w:style>
  <w:style w:type="character" w:customStyle="1" w:styleId="30">
    <w:name w:val="Заголовок 3 Знак"/>
    <w:basedOn w:val="a0"/>
    <w:link w:val="3"/>
    <w:uiPriority w:val="9"/>
    <w:rsid w:val="000A1378"/>
    <w:rPr>
      <w:caps/>
      <w:color w:val="243F60" w:themeColor="accent1" w:themeShade="7F"/>
      <w:spacing w:val="15"/>
    </w:rPr>
  </w:style>
  <w:style w:type="character" w:customStyle="1" w:styleId="40">
    <w:name w:val="Заголовок 4 Знак"/>
    <w:basedOn w:val="a0"/>
    <w:link w:val="4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50">
    <w:name w:val="Заголовок 5 Знак"/>
    <w:basedOn w:val="a0"/>
    <w:link w:val="5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60">
    <w:name w:val="Заголовок 6 Знак"/>
    <w:basedOn w:val="a0"/>
    <w:link w:val="6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70">
    <w:name w:val="Заголовок 7 Знак"/>
    <w:basedOn w:val="a0"/>
    <w:link w:val="7"/>
    <w:uiPriority w:val="9"/>
    <w:semiHidden/>
    <w:rsid w:val="000A1378"/>
    <w:rPr>
      <w:caps/>
      <w:color w:val="365F91" w:themeColor="accent1" w:themeShade="BF"/>
      <w:spacing w:val="10"/>
    </w:rPr>
  </w:style>
  <w:style w:type="character" w:customStyle="1" w:styleId="80">
    <w:name w:val="Заголовок 8 Знак"/>
    <w:basedOn w:val="a0"/>
    <w:link w:val="8"/>
    <w:uiPriority w:val="9"/>
    <w:semiHidden/>
    <w:rsid w:val="000A1378"/>
    <w:rPr>
      <w:caps/>
      <w:spacing w:val="10"/>
      <w:sz w:val="18"/>
      <w:szCs w:val="18"/>
    </w:rPr>
  </w:style>
  <w:style w:type="character" w:customStyle="1" w:styleId="90">
    <w:name w:val="Заголовок 9 Знак"/>
    <w:basedOn w:val="a0"/>
    <w:link w:val="9"/>
    <w:uiPriority w:val="9"/>
    <w:semiHidden/>
    <w:rsid w:val="000A1378"/>
    <w:rPr>
      <w:i/>
      <w:caps/>
      <w:spacing w:val="10"/>
      <w:sz w:val="18"/>
      <w:szCs w:val="18"/>
    </w:rPr>
  </w:style>
  <w:style w:type="paragraph" w:styleId="a3">
    <w:name w:val="caption"/>
    <w:basedOn w:val="a"/>
    <w:next w:val="a"/>
    <w:uiPriority w:val="35"/>
    <w:semiHidden/>
    <w:unhideWhenUsed/>
    <w:qFormat/>
    <w:rsid w:val="000A1378"/>
    <w:rPr>
      <w:b/>
      <w:bCs/>
      <w:color w:val="365F91" w:themeColor="accent1" w:themeShade="BF"/>
      <w:sz w:val="16"/>
      <w:szCs w:val="16"/>
    </w:rPr>
  </w:style>
  <w:style w:type="paragraph" w:styleId="a4">
    <w:name w:val="Title"/>
    <w:basedOn w:val="a"/>
    <w:next w:val="a"/>
    <w:link w:val="a5"/>
    <w:qFormat/>
    <w:rsid w:val="000A1378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0A1378"/>
    <w:rPr>
      <w:caps/>
      <w:color w:val="4F81BD" w:themeColor="accent1"/>
      <w:spacing w:val="10"/>
      <w:kern w:val="28"/>
      <w:sz w:val="52"/>
      <w:szCs w:val="52"/>
    </w:rPr>
  </w:style>
  <w:style w:type="paragraph" w:styleId="a6">
    <w:name w:val="Subtitle"/>
    <w:basedOn w:val="a"/>
    <w:next w:val="a"/>
    <w:link w:val="a7"/>
    <w:qFormat/>
    <w:rsid w:val="000A1378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A1378"/>
    <w:rPr>
      <w:caps/>
      <w:color w:val="595959" w:themeColor="text1" w:themeTint="A6"/>
      <w:spacing w:val="10"/>
      <w:sz w:val="24"/>
      <w:szCs w:val="24"/>
    </w:rPr>
  </w:style>
  <w:style w:type="character" w:styleId="a8">
    <w:name w:val="Strong"/>
    <w:uiPriority w:val="22"/>
    <w:qFormat/>
    <w:rsid w:val="000A1378"/>
    <w:rPr>
      <w:b/>
      <w:bCs/>
    </w:rPr>
  </w:style>
  <w:style w:type="character" w:styleId="a9">
    <w:name w:val="Emphasis"/>
    <w:uiPriority w:val="20"/>
    <w:qFormat/>
    <w:rsid w:val="000A1378"/>
    <w:rPr>
      <w:caps/>
      <w:color w:val="243F60" w:themeColor="accent1" w:themeShade="7F"/>
      <w:spacing w:val="5"/>
    </w:rPr>
  </w:style>
  <w:style w:type="paragraph" w:styleId="aa">
    <w:name w:val="No Spacing"/>
    <w:basedOn w:val="a"/>
    <w:link w:val="ab"/>
    <w:uiPriority w:val="1"/>
    <w:qFormat/>
    <w:rsid w:val="000A1378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0A1378"/>
    <w:rPr>
      <w:sz w:val="20"/>
      <w:szCs w:val="20"/>
    </w:rPr>
  </w:style>
  <w:style w:type="paragraph" w:styleId="ac">
    <w:name w:val="List Paragraph"/>
    <w:basedOn w:val="a"/>
    <w:uiPriority w:val="34"/>
    <w:qFormat/>
    <w:rsid w:val="000A1378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A1378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0A1378"/>
    <w:rPr>
      <w:i/>
      <w:iCs/>
      <w:sz w:val="20"/>
      <w:szCs w:val="20"/>
    </w:rPr>
  </w:style>
  <w:style w:type="paragraph" w:styleId="ad">
    <w:name w:val="Intense Quote"/>
    <w:basedOn w:val="a"/>
    <w:next w:val="a"/>
    <w:link w:val="ae"/>
    <w:uiPriority w:val="30"/>
    <w:qFormat/>
    <w:rsid w:val="000A1378"/>
    <w:pPr>
      <w:pBdr>
        <w:top w:val="single" w:sz="4" w:space="10" w:color="4F81BD" w:themeColor="accent1"/>
        <w:left w:val="single" w:sz="4" w:space="10" w:color="4F81BD" w:themeColor="accent1"/>
      </w:pBdr>
      <w:ind w:left="1296" w:right="1152"/>
    </w:pPr>
    <w:rPr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0A1378"/>
    <w:rPr>
      <w:i/>
      <w:iCs/>
      <w:color w:val="4F81BD" w:themeColor="accent1"/>
      <w:sz w:val="20"/>
      <w:szCs w:val="20"/>
    </w:rPr>
  </w:style>
  <w:style w:type="character" w:styleId="af">
    <w:name w:val="Subtle Emphasis"/>
    <w:uiPriority w:val="19"/>
    <w:qFormat/>
    <w:rsid w:val="000A1378"/>
    <w:rPr>
      <w:i/>
      <w:iCs/>
      <w:color w:val="243F60" w:themeColor="accent1" w:themeShade="7F"/>
    </w:rPr>
  </w:style>
  <w:style w:type="character" w:styleId="af0">
    <w:name w:val="Intense Emphasis"/>
    <w:uiPriority w:val="21"/>
    <w:qFormat/>
    <w:rsid w:val="000A1378"/>
    <w:rPr>
      <w:b/>
      <w:bCs/>
      <w:caps/>
      <w:color w:val="243F60" w:themeColor="accent1" w:themeShade="7F"/>
      <w:spacing w:val="10"/>
    </w:rPr>
  </w:style>
  <w:style w:type="character" w:styleId="af1">
    <w:name w:val="Subtle Reference"/>
    <w:uiPriority w:val="31"/>
    <w:qFormat/>
    <w:rsid w:val="000A1378"/>
    <w:rPr>
      <w:b/>
      <w:bCs/>
      <w:color w:val="4F81BD" w:themeColor="accent1"/>
    </w:rPr>
  </w:style>
  <w:style w:type="character" w:styleId="af2">
    <w:name w:val="Intense Reference"/>
    <w:uiPriority w:val="32"/>
    <w:qFormat/>
    <w:rsid w:val="000A1378"/>
    <w:rPr>
      <w:b/>
      <w:bCs/>
      <w:i/>
      <w:iCs/>
      <w:caps/>
      <w:color w:val="4F81BD" w:themeColor="accent1"/>
    </w:rPr>
  </w:style>
  <w:style w:type="character" w:styleId="af3">
    <w:name w:val="Book Title"/>
    <w:uiPriority w:val="33"/>
    <w:qFormat/>
    <w:rsid w:val="000A1378"/>
    <w:rPr>
      <w:b/>
      <w:bCs/>
      <w:i/>
      <w:iCs/>
      <w:spacing w:val="9"/>
    </w:rPr>
  </w:style>
  <w:style w:type="paragraph" w:styleId="af4">
    <w:name w:val="TOC Heading"/>
    <w:basedOn w:val="1"/>
    <w:next w:val="a"/>
    <w:uiPriority w:val="39"/>
    <w:semiHidden/>
    <w:unhideWhenUsed/>
    <w:qFormat/>
    <w:rsid w:val="000A1378"/>
    <w:pPr>
      <w:outlineLvl w:val="9"/>
    </w:pPr>
  </w:style>
  <w:style w:type="table" w:styleId="af5">
    <w:name w:val="Table Grid"/>
    <w:basedOn w:val="a1"/>
    <w:rsid w:val="0025565A"/>
    <w:pPr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footer"/>
    <w:basedOn w:val="a"/>
    <w:link w:val="af7"/>
    <w:rsid w:val="0025565A"/>
    <w:pPr>
      <w:tabs>
        <w:tab w:val="center" w:pos="4153"/>
        <w:tab w:val="right" w:pos="8306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8"/>
      <w:lang w:val="ru-RU" w:eastAsia="ru-RU" w:bidi="ar-SA"/>
    </w:rPr>
  </w:style>
  <w:style w:type="character" w:customStyle="1" w:styleId="af7">
    <w:name w:val="Нижний колонтитул Знак"/>
    <w:basedOn w:val="a0"/>
    <w:link w:val="af6"/>
    <w:rsid w:val="0025565A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styleId="af8">
    <w:name w:val="page number"/>
    <w:basedOn w:val="a0"/>
    <w:rsid w:val="0025565A"/>
  </w:style>
  <w:style w:type="paragraph" w:styleId="af9">
    <w:name w:val="header"/>
    <w:basedOn w:val="a"/>
    <w:link w:val="afa"/>
    <w:rsid w:val="0025565A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afa">
    <w:name w:val="Верхний колонтитул Знак"/>
    <w:basedOn w:val="a0"/>
    <w:link w:val="af9"/>
    <w:rsid w:val="0025565A"/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b">
    <w:name w:val="Document Map"/>
    <w:basedOn w:val="a"/>
    <w:link w:val="afc"/>
    <w:semiHidden/>
    <w:rsid w:val="0025565A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lang w:val="ru-RU" w:eastAsia="ru-RU" w:bidi="ar-SA"/>
    </w:rPr>
  </w:style>
  <w:style w:type="character" w:customStyle="1" w:styleId="afc">
    <w:name w:val="Схема документа Знак"/>
    <w:basedOn w:val="a0"/>
    <w:link w:val="afb"/>
    <w:semiHidden/>
    <w:rsid w:val="0025565A"/>
    <w:rPr>
      <w:rFonts w:ascii="Tahoma" w:eastAsia="Times New Roman" w:hAnsi="Tahoma" w:cs="Tahoma"/>
      <w:sz w:val="20"/>
      <w:szCs w:val="20"/>
      <w:shd w:val="clear" w:color="auto" w:fill="000080"/>
      <w:lang w:val="ru-RU" w:eastAsia="ru-RU" w:bidi="ar-SA"/>
    </w:rPr>
  </w:style>
  <w:style w:type="paragraph" w:styleId="11">
    <w:name w:val="toc 1"/>
    <w:basedOn w:val="a"/>
    <w:next w:val="a"/>
    <w:autoRedefine/>
    <w:semiHidden/>
    <w:rsid w:val="0025565A"/>
    <w:pPr>
      <w:tabs>
        <w:tab w:val="right" w:leader="dot" w:pos="9344"/>
      </w:tabs>
      <w:spacing w:line="240" w:lineRule="auto"/>
      <w:ind w:firstLine="0"/>
      <w:jc w:val="left"/>
    </w:pPr>
    <w:rPr>
      <w:rFonts w:ascii="Times New Roman" w:eastAsia="Times New Roman" w:hAnsi="Times New Roman" w:cs="Times New Roman"/>
      <w:b/>
      <w:noProof/>
      <w:sz w:val="32"/>
      <w:szCs w:val="32"/>
      <w:lang w:val="ru-RU" w:eastAsia="ru-RU" w:bidi="ar-SA"/>
    </w:rPr>
  </w:style>
  <w:style w:type="paragraph" w:styleId="23">
    <w:name w:val="toc 2"/>
    <w:basedOn w:val="a"/>
    <w:next w:val="a"/>
    <w:autoRedefine/>
    <w:semiHidden/>
    <w:rsid w:val="0025565A"/>
    <w:pPr>
      <w:tabs>
        <w:tab w:val="right" w:leader="dot" w:pos="9344"/>
      </w:tabs>
      <w:spacing w:line="480" w:lineRule="auto"/>
      <w:ind w:left="900" w:hanging="662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styleId="afd">
    <w:name w:val="Hyperlink"/>
    <w:basedOn w:val="a0"/>
    <w:rsid w:val="0025565A"/>
    <w:rPr>
      <w:color w:val="0000FF"/>
      <w:u w:val="single"/>
    </w:rPr>
  </w:style>
  <w:style w:type="paragraph" w:customStyle="1" w:styleId="Iauiue">
    <w:name w:val="Iau.iue"/>
    <w:basedOn w:val="a"/>
    <w:next w:val="a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Default">
    <w:name w:val="Default"/>
    <w:rsid w:val="0025565A"/>
    <w:pPr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 w:bidi="ar-SA"/>
    </w:rPr>
  </w:style>
  <w:style w:type="paragraph" w:customStyle="1" w:styleId="ConsNormal">
    <w:name w:val="ConsNormal"/>
    <w:basedOn w:val="Default"/>
    <w:next w:val="Default"/>
    <w:rsid w:val="0025565A"/>
  </w:style>
  <w:style w:type="paragraph" w:styleId="31">
    <w:name w:val="Body Text Indent 3"/>
    <w:basedOn w:val="a"/>
    <w:link w:val="32"/>
    <w:rsid w:val="0025565A"/>
    <w:pPr>
      <w:shd w:val="clear" w:color="auto" w:fill="FFFFFF"/>
      <w:spacing w:before="2" w:line="276" w:lineRule="exact"/>
      <w:ind w:right="470" w:firstLine="567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32">
    <w:name w:val="Основной текст с отступом 3 Знак"/>
    <w:basedOn w:val="a0"/>
    <w:link w:val="31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e">
    <w:name w:val="Body Text"/>
    <w:basedOn w:val="a"/>
    <w:link w:val="aff"/>
    <w:rsid w:val="0025565A"/>
    <w:pPr>
      <w:shd w:val="clear" w:color="auto" w:fill="FFFFFF"/>
      <w:spacing w:before="2" w:line="276" w:lineRule="exact"/>
      <w:ind w:right="470" w:firstLine="0"/>
    </w:pPr>
    <w:rPr>
      <w:rFonts w:ascii="Times New Roman" w:eastAsia="Times New Roman" w:hAnsi="Times New Roman" w:cs="Times New Roman"/>
      <w:color w:val="000000"/>
      <w:spacing w:val="1"/>
      <w:sz w:val="24"/>
      <w:szCs w:val="24"/>
      <w:lang w:val="ru-RU" w:eastAsia="ru-RU" w:bidi="ar-SA"/>
    </w:rPr>
  </w:style>
  <w:style w:type="character" w:customStyle="1" w:styleId="aff">
    <w:name w:val="Основной текст Знак"/>
    <w:basedOn w:val="a0"/>
    <w:link w:val="afe"/>
    <w:rsid w:val="0025565A"/>
    <w:rPr>
      <w:rFonts w:ascii="Times New Roman" w:eastAsia="Times New Roman" w:hAnsi="Times New Roman" w:cs="Times New Roman"/>
      <w:color w:val="000000"/>
      <w:spacing w:val="1"/>
      <w:sz w:val="24"/>
      <w:szCs w:val="24"/>
      <w:shd w:val="clear" w:color="auto" w:fill="FFFFFF"/>
      <w:lang w:val="ru-RU" w:eastAsia="ru-RU" w:bidi="ar-SA"/>
    </w:rPr>
  </w:style>
  <w:style w:type="paragraph" w:styleId="aff0">
    <w:name w:val="Block Text"/>
    <w:basedOn w:val="a"/>
    <w:rsid w:val="0025565A"/>
    <w:pPr>
      <w:shd w:val="clear" w:color="auto" w:fill="FFFFFF"/>
      <w:spacing w:before="2" w:line="276" w:lineRule="exact"/>
      <w:ind w:left="127" w:right="470" w:firstLine="440"/>
    </w:pPr>
    <w:rPr>
      <w:rFonts w:ascii="Times New Roman" w:eastAsia="Times New Roman" w:hAnsi="Times New Roman" w:cs="Times New Roman"/>
      <w:sz w:val="24"/>
      <w:lang w:val="ru-RU" w:eastAsia="ru-RU" w:bidi="ar-SA"/>
    </w:rPr>
  </w:style>
  <w:style w:type="paragraph" w:styleId="41">
    <w:name w:val="toc 4"/>
    <w:basedOn w:val="a"/>
    <w:next w:val="a"/>
    <w:autoRedefine/>
    <w:semiHidden/>
    <w:rsid w:val="0025565A"/>
    <w:pPr>
      <w:spacing w:line="240" w:lineRule="auto"/>
      <w:ind w:left="720" w:firstLine="0"/>
      <w:jc w:val="left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aff1">
    <w:name w:val="Normal (Web)"/>
    <w:basedOn w:val="a"/>
    <w:rsid w:val="0025565A"/>
    <w:pPr>
      <w:spacing w:before="100" w:beforeAutospacing="1" w:after="100" w:afterAutospacing="1" w:line="240" w:lineRule="auto"/>
      <w:ind w:firstLine="0"/>
      <w:jc w:val="left"/>
    </w:pPr>
    <w:rPr>
      <w:rFonts w:ascii="Times New Roman" w:eastAsia="Times New Roman" w:hAnsi="Times New Roman" w:cs="Times New Roman"/>
      <w:sz w:val="26"/>
      <w:szCs w:val="2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6</Words>
  <Characters>719</Characters>
  <Application>Microsoft Office Word</Application>
  <DocSecurity>0</DocSecurity>
  <Lines>5</Lines>
  <Paragraphs>1</Paragraphs>
  <ScaleCrop>false</ScaleCrop>
  <Company>Microsoft</Company>
  <LinksUpToDate>false</LinksUpToDate>
  <CharactersWithSpaces>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k</dc:creator>
  <cp:lastModifiedBy>Link</cp:lastModifiedBy>
  <cp:revision>4</cp:revision>
  <dcterms:created xsi:type="dcterms:W3CDTF">2017-02-07T12:32:00Z</dcterms:created>
  <dcterms:modified xsi:type="dcterms:W3CDTF">2017-02-07T12:52:00Z</dcterms:modified>
</cp:coreProperties>
</file>